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E74144" w14:textId="05E3FD48" w:rsidR="000A1DDC" w:rsidRPr="00087110" w:rsidRDefault="000A1DDC" w:rsidP="00087110">
      <w:pPr>
        <w:ind w:firstLine="723"/>
        <w:jc w:val="center"/>
        <w:rPr>
          <w:rFonts w:ascii="Times New Roman" w:hAnsi="Times New Roman"/>
          <w:b/>
          <w:sz w:val="36"/>
          <w:szCs w:val="36"/>
        </w:rPr>
      </w:pPr>
      <w:r w:rsidRPr="00087110">
        <w:rPr>
          <w:rFonts w:ascii="Times New Roman" w:hAnsi="Times New Roman" w:hint="eastAsia"/>
          <w:b/>
          <w:sz w:val="36"/>
          <w:szCs w:val="36"/>
        </w:rPr>
        <w:t>实验</w:t>
      </w:r>
      <w:r w:rsidR="005968DC">
        <w:rPr>
          <w:rFonts w:ascii="Times New Roman" w:hAnsi="Times New Roman" w:hint="eastAsia"/>
          <w:b/>
          <w:sz w:val="36"/>
          <w:szCs w:val="36"/>
        </w:rPr>
        <w:t>四</w:t>
      </w:r>
      <w:r w:rsidRPr="00087110">
        <w:rPr>
          <w:rFonts w:ascii="Times New Roman" w:hAnsi="Times New Roman" w:hint="eastAsia"/>
          <w:b/>
          <w:sz w:val="36"/>
          <w:szCs w:val="36"/>
        </w:rPr>
        <w:t xml:space="preserve"> </w:t>
      </w:r>
      <w:bookmarkStart w:id="0" w:name="_Hlk134392996"/>
      <w:bookmarkStart w:id="1" w:name="_Hlk134392994"/>
      <w:r w:rsidR="005968DC" w:rsidRPr="005968DC">
        <w:rPr>
          <w:rFonts w:ascii="Times New Roman" w:hAnsi="Times New Roman" w:hint="eastAsia"/>
          <w:b/>
          <w:sz w:val="36"/>
          <w:szCs w:val="36"/>
        </w:rPr>
        <w:t>信号通过线性系统的特性</w:t>
      </w:r>
      <w:bookmarkEnd w:id="0"/>
      <w:r w:rsidR="005968DC" w:rsidRPr="005968DC">
        <w:rPr>
          <w:rFonts w:ascii="Times New Roman" w:hAnsi="Times New Roman" w:hint="eastAsia"/>
          <w:b/>
          <w:sz w:val="36"/>
          <w:szCs w:val="36"/>
        </w:rPr>
        <w:t>分析</w:t>
      </w:r>
      <w:bookmarkEnd w:id="1"/>
    </w:p>
    <w:p w14:paraId="3468EE63" w14:textId="20A13126" w:rsidR="00A124D5" w:rsidRPr="00087110" w:rsidRDefault="00E00817" w:rsidP="00087110">
      <w:pPr>
        <w:ind w:firstLine="482"/>
        <w:jc w:val="center"/>
        <w:rPr>
          <w:b/>
          <w:bCs/>
        </w:rPr>
      </w:pPr>
      <w:r w:rsidRPr="00087110">
        <w:rPr>
          <w:rFonts w:hint="eastAsia"/>
          <w:b/>
          <w:bCs/>
        </w:rPr>
        <w:t>学号：</w:t>
      </w:r>
      <w:r w:rsidRPr="00087110">
        <w:rPr>
          <w:b/>
          <w:bCs/>
        </w:rPr>
        <w:t>2128410206</w:t>
      </w:r>
      <w:r w:rsidRPr="00087110">
        <w:rPr>
          <w:rFonts w:hint="eastAsia"/>
          <w:b/>
          <w:bCs/>
        </w:rPr>
        <w:t xml:space="preserve">  姓名：龚烨 </w:t>
      </w:r>
      <w:r w:rsidRPr="00087110">
        <w:rPr>
          <w:b/>
          <w:bCs/>
        </w:rPr>
        <w:t xml:space="preserve"> </w:t>
      </w:r>
      <w:r w:rsidRPr="00087110">
        <w:rPr>
          <w:rFonts w:hint="eastAsia"/>
          <w:b/>
          <w:bCs/>
        </w:rPr>
        <w:t>成绩：</w:t>
      </w:r>
    </w:p>
    <w:p w14:paraId="0FDF674A" w14:textId="77777777" w:rsidR="00087110" w:rsidRPr="00087110" w:rsidRDefault="00087110" w:rsidP="00087110">
      <w:pPr>
        <w:ind w:firstLineChars="0" w:firstLine="0"/>
        <w:rPr>
          <w:rFonts w:ascii="Times New Roman" w:hAnsi="Times New Roman"/>
          <w:b/>
          <w:sz w:val="28"/>
          <w:szCs w:val="28"/>
        </w:rPr>
      </w:pPr>
      <w:r w:rsidRPr="00087110">
        <w:rPr>
          <w:rFonts w:ascii="Times New Roman" w:hAnsi="Times New Roman" w:hint="eastAsia"/>
          <w:b/>
          <w:sz w:val="28"/>
          <w:szCs w:val="28"/>
        </w:rPr>
        <w:t>一、实验目的</w:t>
      </w:r>
    </w:p>
    <w:p w14:paraId="444C3A34" w14:textId="6CA70F52" w:rsidR="00741B92" w:rsidRDefault="00741B92" w:rsidP="00741B92">
      <w:r>
        <w:t>1．掌握无失真传输的概念及无失真传输的线性系统满足的条件。</w:t>
      </w:r>
    </w:p>
    <w:p w14:paraId="2C44D148" w14:textId="41A18639" w:rsidR="00741B92" w:rsidRDefault="00741B92" w:rsidP="00741B92">
      <w:r>
        <w:t>2．</w:t>
      </w:r>
      <w:bookmarkStart w:id="2" w:name="_Hlk134393050"/>
      <w:r>
        <w:t>分析无失真传输的线性系统输入、输出频谱特性，给出系统的频谱特性</w:t>
      </w:r>
      <w:bookmarkEnd w:id="2"/>
      <w:r>
        <w:t>。</w:t>
      </w:r>
    </w:p>
    <w:p w14:paraId="58A5C6AC" w14:textId="671D9018" w:rsidR="00734C04" w:rsidRDefault="00741B92" w:rsidP="00741B92">
      <w:r>
        <w:t>3．</w:t>
      </w:r>
      <w:bookmarkStart w:id="3" w:name="_Hlk134393041"/>
      <w:r>
        <w:t>掌握系统幅频特性的测试及绘制方法</w:t>
      </w:r>
      <w:bookmarkEnd w:id="3"/>
      <w:r>
        <w:t>。</w:t>
      </w:r>
      <w:r w:rsidR="00C533E3">
        <w:br/>
      </w:r>
    </w:p>
    <w:p w14:paraId="673AC2E2" w14:textId="6003BC17" w:rsidR="00C533E3" w:rsidRPr="00087110" w:rsidRDefault="00C533E3" w:rsidP="00087110">
      <w:pPr>
        <w:ind w:firstLineChars="0" w:firstLine="0"/>
        <w:rPr>
          <w:rFonts w:ascii="Times New Roman" w:hAnsi="Times New Roman"/>
          <w:b/>
          <w:sz w:val="28"/>
          <w:szCs w:val="28"/>
        </w:rPr>
      </w:pPr>
      <w:r w:rsidRPr="00087110">
        <w:rPr>
          <w:rFonts w:ascii="Times New Roman" w:hAnsi="Times New Roman" w:hint="eastAsia"/>
          <w:b/>
          <w:sz w:val="28"/>
          <w:szCs w:val="28"/>
        </w:rPr>
        <w:t>二</w:t>
      </w:r>
      <w:r w:rsidRPr="00087110">
        <w:rPr>
          <w:rFonts w:ascii="Times New Roman" w:hAnsi="Times New Roman" w:hint="eastAsia"/>
          <w:b/>
          <w:sz w:val="28"/>
          <w:szCs w:val="28"/>
        </w:rPr>
        <w:t xml:space="preserve"> </w:t>
      </w:r>
      <w:r w:rsidRPr="00087110">
        <w:rPr>
          <w:rFonts w:ascii="Times New Roman" w:hAnsi="Times New Roman" w:hint="eastAsia"/>
          <w:b/>
          <w:sz w:val="28"/>
          <w:szCs w:val="28"/>
        </w:rPr>
        <w:t>、实验仪器及器材</w:t>
      </w:r>
      <w:r w:rsidR="00741B92">
        <w:rPr>
          <w:rFonts w:ascii="Times New Roman" w:hAnsi="Times New Roman"/>
          <w:b/>
          <w:sz w:val="28"/>
          <w:szCs w:val="28"/>
        </w:rPr>
        <w:tab/>
      </w:r>
    </w:p>
    <w:p w14:paraId="31221E1B" w14:textId="77777777" w:rsidR="00741B92" w:rsidRDefault="00741B92" w:rsidP="00741B92">
      <w:r>
        <w:t>1．万用表一只。</w:t>
      </w:r>
    </w:p>
    <w:p w14:paraId="04E9B553" w14:textId="77777777" w:rsidR="00741B92" w:rsidRDefault="00741B92" w:rsidP="00741B92">
      <w:r>
        <w:t>2．直流稳压电源一台。</w:t>
      </w:r>
    </w:p>
    <w:p w14:paraId="14DDD785" w14:textId="77777777" w:rsidR="00741B92" w:rsidRDefault="00741B92" w:rsidP="00741B92">
      <w:r>
        <w:t>3．信号发生器一台。</w:t>
      </w:r>
    </w:p>
    <w:p w14:paraId="6FB6D0F0" w14:textId="77777777" w:rsidR="00741B92" w:rsidRDefault="00741B92" w:rsidP="00741B92">
      <w:r>
        <w:t>4．选频电平表一只。</w:t>
      </w:r>
    </w:p>
    <w:p w14:paraId="1DA1BCCB" w14:textId="1C307BBF" w:rsidR="00741B92" w:rsidRDefault="00741B92" w:rsidP="00741B92">
      <w:r>
        <w:t>5．电阻与电容若干。</w:t>
      </w:r>
    </w:p>
    <w:p w14:paraId="470E1F09" w14:textId="77777777" w:rsidR="00C533E3" w:rsidRDefault="00C533E3" w:rsidP="00937F3A"/>
    <w:p w14:paraId="1F7AD2C0" w14:textId="0B081619" w:rsidR="0003239C" w:rsidRPr="00087110" w:rsidRDefault="00937F3A" w:rsidP="00087110">
      <w:pPr>
        <w:ind w:firstLineChars="0" w:firstLine="0"/>
        <w:rPr>
          <w:rFonts w:ascii="Times New Roman" w:hAnsi="Times New Roman"/>
          <w:b/>
          <w:sz w:val="28"/>
          <w:szCs w:val="28"/>
        </w:rPr>
      </w:pPr>
      <w:r w:rsidRPr="00087110">
        <w:rPr>
          <w:rFonts w:ascii="Times New Roman" w:hAnsi="Times New Roman" w:hint="eastAsia"/>
          <w:b/>
          <w:sz w:val="28"/>
          <w:szCs w:val="28"/>
        </w:rPr>
        <w:t>三、实验原理</w:t>
      </w:r>
    </w:p>
    <w:p w14:paraId="7D436173" w14:textId="77777777" w:rsidR="00741B92" w:rsidRDefault="00741B92" w:rsidP="00741B92">
      <w:r>
        <w:rPr>
          <w:rFonts w:hint="eastAsia"/>
        </w:rPr>
        <w:t>通过频谱分析可以看出，在一般情况下线性系统的响应波形与激励波形是不同的，即信号在通过线性系统传输的过程中产生了失真。</w:t>
      </w:r>
    </w:p>
    <w:p w14:paraId="1CFE84F8" w14:textId="77777777" w:rsidR="00741B92" w:rsidRDefault="00741B92" w:rsidP="00741B92">
      <w:r>
        <w:rPr>
          <w:rFonts w:hint="eastAsia"/>
        </w:rPr>
        <w:t>线性系统引起的信号失真是由两方面的因素造成的：一是系统对信号中各频率分量的幅度产生不同程度的衰减，使响应各频率分量的相对幅度产生变化，造成幅度失真；二是系统对各频率分量产生的相移与频率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成正比，使响应各频率分量在时间轴上的相对位置产生变化，造成相位失真。</w:t>
      </w:r>
    </w:p>
    <w:p w14:paraId="6B3FF23C" w14:textId="77777777" w:rsidR="00741B92" w:rsidRDefault="00741B92" w:rsidP="00741B92">
      <w:r>
        <w:rPr>
          <w:rFonts w:hint="eastAsia"/>
        </w:rPr>
        <w:t>线性系统的幅度失真与相位失真都不产生新的频率分量。对于非线性系统，由于其具有非线性特性，对于传输信号产生非线性失真，非线性失真可能产生新的频率分量。</w:t>
      </w:r>
    </w:p>
    <w:p w14:paraId="0F3CE754" w14:textId="77777777" w:rsidR="00741B92" w:rsidRDefault="00741B92" w:rsidP="00741B92">
      <w:r>
        <w:rPr>
          <w:rFonts w:hint="eastAsia"/>
        </w:rPr>
        <w:t>如果信号在传输过程中不失真，那么响应</w:t>
      </w:r>
      <w:r>
        <w:t>r（t）与激励e（t）波形相同，只是幅度大小或出现的时间不同。激励与响应的关系可表示为</w:t>
      </w:r>
    </w:p>
    <w:p w14:paraId="2E833AFD" w14:textId="670F244D" w:rsidR="00741B92" w:rsidRDefault="00741B92" w:rsidP="00741B92">
      <m:oMathPara>
        <m:oMath>
          <m:r>
            <w:rPr>
              <w:rFonts w:ascii="Cambria Math" w:hAnsi="Cambria Math"/>
            </w:rPr>
            <m:t>r(t)=ke(t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)</m:t>
          </m:r>
        </m:oMath>
      </m:oMathPara>
    </w:p>
    <w:p w14:paraId="7B7ABB99" w14:textId="3AE756AF" w:rsidR="00741B92" w:rsidRDefault="00741B92" w:rsidP="00741B92">
      <w:r>
        <w:t>为了实现信号无失真传输，线性系统应该满足的条件可由式给出，即</w:t>
      </w:r>
    </w:p>
    <w:p w14:paraId="2E7BC58F" w14:textId="35EF006A" w:rsidR="00741B92" w:rsidRDefault="00741B92" w:rsidP="00741B92">
      <m:oMathPara>
        <m:oMath>
          <m:r>
            <w:rPr>
              <w:rFonts w:ascii="Cambria Math" w:hAnsi="Cambria Math"/>
            </w:rPr>
            <m:t>R(jω)=kE(jω)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jω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sup>
          </m:sSup>
        </m:oMath>
      </m:oMathPara>
    </w:p>
    <w:p w14:paraId="0AA7C785" w14:textId="77777777" w:rsidR="00741B92" w:rsidRDefault="00741B92" w:rsidP="00741B92">
      <w:r>
        <w:rPr>
          <w:rFonts w:hint="eastAsia"/>
        </w:rPr>
        <w:t>设</w:t>
      </w:r>
      <w:r>
        <w:t>e（t）与r（t）的傅立叶变换分别是E（</w:t>
      </w:r>
      <w:proofErr w:type="spellStart"/>
      <w:r>
        <w:t>jw</w:t>
      </w:r>
      <w:proofErr w:type="spellEnd"/>
      <w:r>
        <w:t>）和R（</w:t>
      </w:r>
      <w:proofErr w:type="spellStart"/>
      <w:r>
        <w:t>jw</w:t>
      </w:r>
      <w:proofErr w:type="spellEnd"/>
      <w:r>
        <w:t>），则</w:t>
      </w:r>
    </w:p>
    <w:p w14:paraId="5687824F" w14:textId="77777777" w:rsidR="00741B92" w:rsidRDefault="00741B92" w:rsidP="00741B92">
      <w:r>
        <w:rPr>
          <w:rFonts w:hint="eastAsia"/>
        </w:rPr>
        <w:t>比较式（</w:t>
      </w:r>
      <w:r>
        <w:t>3.3.2）与式（3.3.3），在信号无失真传输时，系统函数应为</w:t>
      </w:r>
    </w:p>
    <w:p w14:paraId="478E8BC6" w14:textId="2DF8ADE3" w:rsidR="00741B92" w:rsidRDefault="00741B92" w:rsidP="00741B92">
      <m:oMathPara>
        <m:oMath>
          <m:r>
            <w:rPr>
              <w:rFonts w:ascii="Cambria Math" w:hAnsi="Cambria Math"/>
            </w:rPr>
            <m:t>H(jω)=</m:t>
          </m:r>
          <m:r>
            <m:rPr>
              <m:sty m:val="p"/>
            </m:rPr>
            <w:rPr>
              <w:rFonts w:ascii="Cambria Math" w:hAnsi="Cambria Math"/>
            </w:rPr>
            <m:t>∣</m:t>
          </m:r>
          <m:r>
            <w:rPr>
              <w:rFonts w:ascii="Cambria Math" w:hAnsi="Cambria Math"/>
            </w:rPr>
            <m:t>H(jω)</m:t>
          </m:r>
          <m:r>
            <m:rPr>
              <m:sty m:val="p"/>
            </m:rPr>
            <w:rPr>
              <w:rFonts w:ascii="Cambria Math" w:hAnsi="Cambria Math"/>
            </w:rPr>
            <m:t>∣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j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Φ</m:t>
              </m:r>
              <m:r>
                <w:rPr>
                  <w:rFonts w:ascii="Cambria Math" w:hAnsi="Cambria Math"/>
                </w:rPr>
                <m:t>(ω)</m:t>
              </m:r>
            </m:sup>
          </m:sSup>
          <m:r>
            <w:rPr>
              <w:rFonts w:ascii="Cambria Math" w:hAnsi="Cambria Math"/>
            </w:rPr>
            <m:t>=k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jω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sup>
          </m:sSup>
        </m:oMath>
      </m:oMathPara>
    </w:p>
    <w:p w14:paraId="59AAC7B5" w14:textId="42951302" w:rsidR="00741B92" w:rsidRDefault="00741B92" w:rsidP="00741B92">
      <w:r>
        <w:rPr>
          <w:rFonts w:hint="eastAsia"/>
        </w:rPr>
        <w:t>因此，为了实现任意信号通过线性系统不产生波形失真，该系统应满足以下两个理想条件</w:t>
      </w:r>
      <w:r>
        <w:t>：</w:t>
      </w:r>
    </w:p>
    <w:p w14:paraId="07BC58AD" w14:textId="20ED75A0" w:rsidR="00741B92" w:rsidRDefault="00D6139E" w:rsidP="00D6139E">
      <w:pPr>
        <w:jc w:val="center"/>
      </w:pPr>
      <w:r w:rsidRPr="00E81C53">
        <w:rPr>
          <w:position w:val="-36"/>
        </w:rPr>
        <w:object w:dxaOrig="1400" w:dyaOrig="840" w14:anchorId="4A2760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85pt;height:41.9pt" o:ole="">
            <v:imagedata r:id="rId7" o:title=""/>
          </v:shape>
          <o:OLEObject Type="Embed" ProgID="Equation.DSMT4" ShapeID="_x0000_i1025" DrawAspect="Content" ObjectID="_1745312955" r:id="rId8"/>
        </w:object>
      </w:r>
    </w:p>
    <w:p w14:paraId="08135CCD" w14:textId="41EE92FC" w:rsidR="0003239C" w:rsidRPr="00741B92" w:rsidRDefault="0003239C" w:rsidP="00937F3A"/>
    <w:p w14:paraId="5C38668F" w14:textId="77777777" w:rsidR="00951311" w:rsidRDefault="00951311" w:rsidP="00951311"/>
    <w:p w14:paraId="6BC85DAF" w14:textId="77777777" w:rsidR="00741B92" w:rsidRDefault="00741B92" w:rsidP="00951311"/>
    <w:p w14:paraId="443CE12A" w14:textId="5B3EBBB1" w:rsidR="00D6139E" w:rsidRDefault="00D6139E" w:rsidP="00951311">
      <w:r>
        <w:rPr>
          <w:noProof/>
        </w:rPr>
        <w:lastRenderedPageBreak/>
        <w:drawing>
          <wp:anchor distT="0" distB="0" distL="114300" distR="114300" simplePos="0" relativeHeight="251677696" behindDoc="0" locked="0" layoutInCell="1" allowOverlap="1" wp14:anchorId="10B35985" wp14:editId="466611E9">
            <wp:simplePos x="0" y="0"/>
            <wp:positionH relativeFrom="column">
              <wp:posOffset>1170160</wp:posOffset>
            </wp:positionH>
            <wp:positionV relativeFrom="paragraph">
              <wp:posOffset>1</wp:posOffset>
            </wp:positionV>
            <wp:extent cx="3638233" cy="1109050"/>
            <wp:effectExtent l="0" t="0" r="635" b="0"/>
            <wp:wrapNone/>
            <wp:docPr id="203384231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3842318" name=""/>
                    <pic:cNvPicPr/>
                  </pic:nvPicPr>
                  <pic:blipFill rotWithShape="1">
                    <a:blip r:embed="rId9">
                      <a:biLevel thresh="50000"/>
                    </a:blip>
                    <a:srcRect b="16712"/>
                    <a:stretch/>
                  </pic:blipFill>
                  <pic:spPr bwMode="auto">
                    <a:xfrm>
                      <a:off x="0" y="0"/>
                      <a:ext cx="3639493" cy="11094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D612B46" w14:textId="77777777" w:rsidR="00D6139E" w:rsidRDefault="00D6139E" w:rsidP="00951311"/>
    <w:p w14:paraId="5932AD04" w14:textId="77777777" w:rsidR="00D6139E" w:rsidRDefault="00D6139E" w:rsidP="00951311"/>
    <w:p w14:paraId="781336ED" w14:textId="77777777" w:rsidR="00D6139E" w:rsidRDefault="00D6139E" w:rsidP="00951311"/>
    <w:p w14:paraId="6E2442A6" w14:textId="77777777" w:rsidR="00D6139E" w:rsidRDefault="00D6139E" w:rsidP="00951311"/>
    <w:p w14:paraId="13D324DF" w14:textId="77777777" w:rsidR="00D6139E" w:rsidRDefault="00D6139E" w:rsidP="00951311"/>
    <w:p w14:paraId="22C0D92A" w14:textId="04433877" w:rsidR="00D6139E" w:rsidRDefault="00D6139E" w:rsidP="00D6139E">
      <w:pPr>
        <w:jc w:val="center"/>
      </w:pPr>
      <w:r>
        <w:rPr>
          <w:rFonts w:hint="eastAsia"/>
        </w:rPr>
        <w:t>a</w:t>
      </w:r>
      <w:r>
        <w:t xml:space="preserve"> </w:t>
      </w:r>
      <w:r>
        <w:rPr>
          <w:rFonts w:hint="eastAsia"/>
        </w:rPr>
        <w:t xml:space="preserve">幅频特性 </w:t>
      </w:r>
      <w:r>
        <w:t xml:space="preserve">          </w:t>
      </w:r>
      <w:r>
        <w:rPr>
          <w:rFonts w:hint="eastAsia"/>
        </w:rPr>
        <w:t xml:space="preserve"> </w:t>
      </w:r>
      <w:r>
        <w:t xml:space="preserve">    b </w:t>
      </w:r>
      <w:r>
        <w:rPr>
          <w:rFonts w:hint="eastAsia"/>
        </w:rPr>
        <w:t>相频特性</w:t>
      </w:r>
    </w:p>
    <w:p w14:paraId="58592BCE" w14:textId="04782734" w:rsidR="00D6139E" w:rsidRPr="00D6139E" w:rsidRDefault="00D6139E" w:rsidP="00D6139E">
      <w:pPr>
        <w:jc w:val="center"/>
      </w:pPr>
      <w:bookmarkStart w:id="4" w:name="_Hlk134392638"/>
      <w:r>
        <w:rPr>
          <w:rFonts w:hint="eastAsia"/>
        </w:rPr>
        <w:t>图</w:t>
      </w:r>
      <w:r>
        <w:t xml:space="preserve">1 </w:t>
      </w:r>
      <w:r>
        <w:rPr>
          <w:rFonts w:hint="eastAsia"/>
        </w:rPr>
        <w:t>理想线性传输系统的系统函数的频率特性</w:t>
      </w:r>
    </w:p>
    <w:bookmarkEnd w:id="4"/>
    <w:p w14:paraId="4205B7E5" w14:textId="31DA198A" w:rsidR="00D6139E" w:rsidRDefault="00D6139E" w:rsidP="00951311">
      <w:r w:rsidRPr="00D6139E">
        <w:rPr>
          <w:rFonts w:hint="eastAsia"/>
        </w:rPr>
        <w:t>很显然，在传输有限频宽的信号时，上述理想条件可以放宽，只要在信号占有频带范围内系统满足上述理想条件即可。</w:t>
      </w:r>
    </w:p>
    <w:p w14:paraId="2FEB86EE" w14:textId="77777777" w:rsidR="00B03603" w:rsidRPr="00B03603" w:rsidRDefault="00B03603" w:rsidP="00D6139E">
      <w:pPr>
        <w:ind w:firstLineChars="0" w:firstLine="0"/>
      </w:pPr>
    </w:p>
    <w:p w14:paraId="5DE10073" w14:textId="77777777" w:rsidR="0063274F" w:rsidRPr="00087110" w:rsidRDefault="0063274F" w:rsidP="00087110">
      <w:pPr>
        <w:ind w:firstLineChars="0" w:firstLine="0"/>
        <w:rPr>
          <w:rFonts w:ascii="Times New Roman" w:hAnsi="Times New Roman"/>
          <w:b/>
          <w:sz w:val="28"/>
          <w:szCs w:val="28"/>
        </w:rPr>
      </w:pPr>
      <w:r w:rsidRPr="00087110">
        <w:rPr>
          <w:rFonts w:ascii="Times New Roman" w:hAnsi="Times New Roman" w:hint="eastAsia"/>
          <w:b/>
          <w:sz w:val="28"/>
          <w:szCs w:val="28"/>
        </w:rPr>
        <w:t>四、实验方法</w:t>
      </w:r>
    </w:p>
    <w:p w14:paraId="440E05EA" w14:textId="485093BB" w:rsidR="00087110" w:rsidRDefault="00D6139E" w:rsidP="0063274F">
      <w:r w:rsidRPr="00D6139E">
        <w:rPr>
          <w:rFonts w:hint="eastAsia"/>
        </w:rPr>
        <w:t>实验电路如图</w:t>
      </w:r>
      <w:r>
        <w:t>2</w:t>
      </w:r>
      <w:r w:rsidRPr="00D6139E">
        <w:t>所示，且有</w:t>
      </w:r>
    </w:p>
    <w:p w14:paraId="2BC58330" w14:textId="72B024AF" w:rsidR="00D6139E" w:rsidRDefault="00D6139E" w:rsidP="0063274F">
      <m:oMathPara>
        <m:oMath>
          <m:r>
            <w:rPr>
              <w:rFonts w:ascii="Cambria Math" w:hAnsi="Cambria Math"/>
            </w:rPr>
            <m:t>H(jω)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(jω)</m:t>
              </m:r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(jω)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1+jω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den>
              </m:f>
            </m:num>
            <m:den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1+jω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1+jω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den>
              </m:f>
            </m:den>
          </m:f>
        </m:oMath>
      </m:oMathPara>
    </w:p>
    <w:p w14:paraId="543A5B46" w14:textId="77777777" w:rsidR="00583EC2" w:rsidRDefault="00583EC2" w:rsidP="00583EC2"/>
    <w:p w14:paraId="572B56B5" w14:textId="167ADEF2" w:rsidR="00D6139E" w:rsidRDefault="00583EC2" w:rsidP="00583EC2">
      <w:r>
        <w:rPr>
          <w:rFonts w:hint="eastAsia"/>
        </w:rPr>
        <w:t>若</w:t>
      </w:r>
      <w:bookmarkStart w:id="5" w:name="_Hlk134700102"/>
      <w:bookmarkStart w:id="6" w:name="_Hlk134700107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bookmarkEnd w:id="5"/>
      <w:r>
        <w:t>，则</w:t>
      </w:r>
      <m:oMath>
        <m:r>
          <w:rPr>
            <w:rFonts w:ascii="Cambria Math" w:hAnsi="Cambria Math"/>
          </w:rPr>
          <m:t>H(jω)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den>
        </m:f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Φ</m:t>
        </m:r>
        <m:r>
          <w:rPr>
            <w:rFonts w:ascii="Cambria Math" w:hAnsi="Cambria Math"/>
          </w:rPr>
          <m:t>(ω)=0</m:t>
        </m:r>
      </m:oMath>
      <w:r>
        <w:t>，该系统满足无失真传输的条件。</w:t>
      </w:r>
      <w:bookmarkEnd w:id="6"/>
    </w:p>
    <w:p w14:paraId="51CFB1FA" w14:textId="2D1E05AE" w:rsidR="00D6139E" w:rsidRDefault="00D6139E" w:rsidP="0063274F">
      <w:r>
        <w:rPr>
          <w:noProof/>
        </w:rPr>
        <w:drawing>
          <wp:anchor distT="0" distB="0" distL="114300" distR="114300" simplePos="0" relativeHeight="251679744" behindDoc="0" locked="0" layoutInCell="1" allowOverlap="1" wp14:anchorId="7B63E9B2" wp14:editId="128F173B">
            <wp:simplePos x="0" y="0"/>
            <wp:positionH relativeFrom="column">
              <wp:posOffset>1731010</wp:posOffset>
            </wp:positionH>
            <wp:positionV relativeFrom="paragraph">
              <wp:posOffset>104775</wp:posOffset>
            </wp:positionV>
            <wp:extent cx="2269490" cy="1211524"/>
            <wp:effectExtent l="0" t="0" r="0" b="8255"/>
            <wp:wrapNone/>
            <wp:docPr id="149011996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0119966" name=""/>
                    <pic:cNvPicPr/>
                  </pic:nvPicPr>
                  <pic:blipFill>
                    <a:blip r:embed="rId10">
                      <a:biLevel thresh="75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9490" cy="121152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39ACEBA" w14:textId="79ED9B04" w:rsidR="00D6139E" w:rsidRDefault="00D6139E" w:rsidP="0063274F"/>
    <w:p w14:paraId="5E934ACA" w14:textId="5287BE70" w:rsidR="00D6139E" w:rsidRDefault="00D6139E" w:rsidP="0063274F"/>
    <w:p w14:paraId="181EDCAC" w14:textId="77777777" w:rsidR="00D6139E" w:rsidRDefault="00D6139E" w:rsidP="0063274F"/>
    <w:p w14:paraId="0B9756BB" w14:textId="24DEFFAE" w:rsidR="00D6139E" w:rsidRDefault="00D6139E" w:rsidP="0063274F"/>
    <w:p w14:paraId="1C3443CB" w14:textId="142B18D6" w:rsidR="00087110" w:rsidRDefault="00087110" w:rsidP="0063274F"/>
    <w:p w14:paraId="1809E127" w14:textId="77777777" w:rsidR="00D6139E" w:rsidRDefault="00D6139E" w:rsidP="0063274F"/>
    <w:p w14:paraId="174CA06B" w14:textId="0068F03D" w:rsidR="00D6139E" w:rsidRPr="00D6139E" w:rsidRDefault="00D6139E" w:rsidP="00D6139E">
      <w:pPr>
        <w:jc w:val="center"/>
      </w:pPr>
      <w:bookmarkStart w:id="7" w:name="_Hlk134698198"/>
      <w:r>
        <w:rPr>
          <w:rFonts w:hint="eastAsia"/>
        </w:rPr>
        <w:t>图</w:t>
      </w:r>
      <w:r>
        <w:t xml:space="preserve">2 </w:t>
      </w:r>
      <w:r>
        <w:rPr>
          <w:rFonts w:hint="eastAsia"/>
        </w:rPr>
        <w:t>实验电路</w:t>
      </w:r>
    </w:p>
    <w:bookmarkEnd w:id="7"/>
    <w:p w14:paraId="36947DB7" w14:textId="77777777" w:rsidR="00583EC2" w:rsidRDefault="00583EC2" w:rsidP="00583EC2">
      <w:r>
        <w:t>1．系统传输函数幅频特性的测试。</w:t>
      </w:r>
    </w:p>
    <w:p w14:paraId="79A799A9" w14:textId="77777777" w:rsidR="00583EC2" w:rsidRDefault="00583EC2" w:rsidP="00583EC2">
      <w:r>
        <w:rPr>
          <w:rFonts w:hint="eastAsia"/>
        </w:rPr>
        <w:t>首先测试系统输入信号的频谱，再测试该信号通过系统后输出的频谱，比较输入、输出的变化。</w:t>
      </w:r>
    </w:p>
    <w:p w14:paraId="2DBEF3D6" w14:textId="77777777" w:rsidR="00583EC2" w:rsidRDefault="00583EC2" w:rsidP="00583EC2">
      <w:r>
        <w:rPr>
          <w:rFonts w:hint="eastAsia"/>
        </w:rPr>
        <w:t>为能反映出特性的整体形状，测量点的分布应合理。首先找出谐振点，在其两边都要取数据点，越靠近谐振点测量点应取得越密些。这些位置是特性变化大的地方，必须用较多的数据描述。</w:t>
      </w:r>
    </w:p>
    <w:p w14:paraId="119D33EF" w14:textId="77777777" w:rsidR="00583EC2" w:rsidRDefault="00583EC2" w:rsidP="00583EC2">
      <w:r>
        <w:t>2．系统传输函数幅频特性的绘制。</w:t>
      </w:r>
    </w:p>
    <w:p w14:paraId="3CB8C439" w14:textId="56DE0D79" w:rsidR="00D6139E" w:rsidRPr="00D6139E" w:rsidRDefault="00583EC2" w:rsidP="00583EC2">
      <w:r>
        <w:rPr>
          <w:rFonts w:hint="eastAsia"/>
        </w:rPr>
        <w:t>由于幅频特性的频率范围跨度很大，采用对数坐标，能够在有限的空间内反映出全貌。</w:t>
      </w:r>
    </w:p>
    <w:p w14:paraId="0888C0DD" w14:textId="5451F4E9" w:rsidR="00AD66E0" w:rsidRPr="00087110" w:rsidRDefault="00AD66E0" w:rsidP="00AD66E0">
      <w:pPr>
        <w:ind w:firstLineChars="0" w:firstLine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 w:hint="eastAsia"/>
          <w:b/>
          <w:sz w:val="28"/>
          <w:szCs w:val="28"/>
        </w:rPr>
        <w:t>五</w:t>
      </w:r>
      <w:r w:rsidRPr="00087110">
        <w:rPr>
          <w:rFonts w:ascii="Times New Roman" w:hAnsi="Times New Roman" w:hint="eastAsia"/>
          <w:b/>
          <w:sz w:val="28"/>
          <w:szCs w:val="28"/>
        </w:rPr>
        <w:t>、实验</w:t>
      </w:r>
      <w:r>
        <w:rPr>
          <w:rFonts w:ascii="Times New Roman" w:hAnsi="Times New Roman" w:hint="eastAsia"/>
          <w:b/>
          <w:sz w:val="28"/>
          <w:szCs w:val="28"/>
        </w:rPr>
        <w:t>内容</w:t>
      </w:r>
    </w:p>
    <w:p w14:paraId="6BDCCF7A" w14:textId="77777777" w:rsidR="00583EC2" w:rsidRDefault="00583EC2" w:rsidP="00583EC2">
      <w:pPr>
        <w:ind w:firstLineChars="0" w:firstLine="0"/>
      </w:pPr>
      <w:r>
        <w:t>1．用Multisim 软件实现低通滤波器的输人、输出</w:t>
      </w:r>
      <w:proofErr w:type="gramStart"/>
      <w:r>
        <w:t>频</w:t>
      </w:r>
      <w:proofErr w:type="gramEnd"/>
    </w:p>
    <w:p w14:paraId="11107827" w14:textId="2EE88859" w:rsidR="00583EC2" w:rsidRDefault="00583EC2" w:rsidP="00583EC2">
      <w:pPr>
        <w:ind w:firstLineChars="0" w:firstLine="0"/>
      </w:pPr>
      <w:r>
        <w:rPr>
          <w:rFonts w:hint="eastAsia"/>
        </w:rPr>
        <w:t>（</w:t>
      </w:r>
      <w:r>
        <w:t>1）绘制测量电路（图3）并做输入，输出信号的参数仿真。</w:t>
      </w:r>
    </w:p>
    <w:p w14:paraId="629EACAE" w14:textId="77777777" w:rsidR="00583EC2" w:rsidRDefault="00583EC2" w:rsidP="00583EC2">
      <w:pPr>
        <w:ind w:firstLineChars="0" w:firstLine="0"/>
      </w:pPr>
    </w:p>
    <w:p w14:paraId="27B5609A" w14:textId="77777777" w:rsidR="00583EC2" w:rsidRDefault="00583EC2" w:rsidP="00583EC2">
      <w:pPr>
        <w:ind w:firstLineChars="0" w:firstLine="0"/>
      </w:pPr>
    </w:p>
    <w:p w14:paraId="7FE27E61" w14:textId="12266121" w:rsidR="00583EC2" w:rsidRDefault="00583EC2" w:rsidP="00583EC2">
      <w:pPr>
        <w:ind w:firstLineChars="0" w:firstLine="0"/>
      </w:pPr>
      <w:r>
        <w:rPr>
          <w:noProof/>
        </w:rPr>
        <w:lastRenderedPageBreak/>
        <w:drawing>
          <wp:anchor distT="0" distB="0" distL="114300" distR="114300" simplePos="0" relativeHeight="251681792" behindDoc="0" locked="0" layoutInCell="1" allowOverlap="1" wp14:anchorId="7D70E32A" wp14:editId="49020540">
            <wp:simplePos x="0" y="0"/>
            <wp:positionH relativeFrom="column">
              <wp:posOffset>1572895</wp:posOffset>
            </wp:positionH>
            <wp:positionV relativeFrom="paragraph">
              <wp:posOffset>149225</wp:posOffset>
            </wp:positionV>
            <wp:extent cx="2478990" cy="2224406"/>
            <wp:effectExtent l="0" t="0" r="0" b="4445"/>
            <wp:wrapNone/>
            <wp:docPr id="104750052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7500522" name=""/>
                    <pic:cNvPicPr/>
                  </pic:nvPicPr>
                  <pic:blipFill>
                    <a:blip r:embed="rId11">
                      <a:biLevel thresh="5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8990" cy="222440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D57E7E7" w14:textId="0DA621D9" w:rsidR="00583EC2" w:rsidRDefault="00583EC2" w:rsidP="00583EC2">
      <w:pPr>
        <w:ind w:firstLineChars="0" w:firstLine="0"/>
      </w:pPr>
    </w:p>
    <w:p w14:paraId="5B884D5A" w14:textId="3CC1DF28" w:rsidR="00583EC2" w:rsidRDefault="00583EC2" w:rsidP="00583EC2">
      <w:pPr>
        <w:ind w:firstLineChars="0" w:firstLine="0"/>
      </w:pPr>
    </w:p>
    <w:p w14:paraId="4F765F61" w14:textId="574A6C9A" w:rsidR="00583EC2" w:rsidRDefault="00583EC2" w:rsidP="00583EC2">
      <w:pPr>
        <w:ind w:firstLineChars="0" w:firstLine="0"/>
      </w:pPr>
    </w:p>
    <w:p w14:paraId="2E9475C2" w14:textId="403DF766" w:rsidR="00583EC2" w:rsidRDefault="00583EC2" w:rsidP="00583EC2">
      <w:pPr>
        <w:ind w:firstLineChars="0" w:firstLine="0"/>
      </w:pPr>
    </w:p>
    <w:p w14:paraId="07179AA0" w14:textId="77777777" w:rsidR="00583EC2" w:rsidRDefault="00583EC2" w:rsidP="00583EC2">
      <w:pPr>
        <w:ind w:firstLineChars="0" w:firstLine="0"/>
      </w:pPr>
    </w:p>
    <w:p w14:paraId="16E303BD" w14:textId="77777777" w:rsidR="00583EC2" w:rsidRDefault="00583EC2" w:rsidP="00583EC2">
      <w:pPr>
        <w:ind w:firstLineChars="0" w:firstLine="0"/>
      </w:pPr>
    </w:p>
    <w:p w14:paraId="606B2133" w14:textId="77777777" w:rsidR="00583EC2" w:rsidRDefault="00583EC2" w:rsidP="00583EC2">
      <w:pPr>
        <w:ind w:firstLineChars="0" w:firstLine="0"/>
      </w:pPr>
    </w:p>
    <w:p w14:paraId="6BE7BB33" w14:textId="77777777" w:rsidR="00583EC2" w:rsidRDefault="00583EC2" w:rsidP="00583EC2">
      <w:pPr>
        <w:ind w:firstLineChars="0" w:firstLine="0"/>
      </w:pPr>
    </w:p>
    <w:p w14:paraId="51F0820F" w14:textId="77777777" w:rsidR="00583EC2" w:rsidRDefault="00583EC2" w:rsidP="00583EC2">
      <w:pPr>
        <w:ind w:firstLineChars="0" w:firstLine="0"/>
      </w:pPr>
    </w:p>
    <w:p w14:paraId="26A09864" w14:textId="6C311B03" w:rsidR="00583EC2" w:rsidRDefault="00583EC2" w:rsidP="00583EC2">
      <w:pPr>
        <w:ind w:firstLineChars="0" w:firstLine="0"/>
      </w:pPr>
    </w:p>
    <w:p w14:paraId="0329927A" w14:textId="77777777" w:rsidR="00583EC2" w:rsidRDefault="00583EC2" w:rsidP="00583EC2">
      <w:pPr>
        <w:ind w:firstLineChars="0" w:firstLine="0"/>
      </w:pPr>
    </w:p>
    <w:p w14:paraId="06E71A7A" w14:textId="4BB80F70" w:rsidR="00583EC2" w:rsidRDefault="00583EC2" w:rsidP="00583EC2">
      <w:pPr>
        <w:ind w:firstLineChars="0" w:firstLine="0"/>
        <w:jc w:val="center"/>
      </w:pPr>
      <w:r>
        <w:rPr>
          <w:rFonts w:hint="eastAsia"/>
        </w:rPr>
        <w:t>图</w:t>
      </w:r>
      <w:r>
        <w:t>3无失真传输线性系统的测量电路</w:t>
      </w:r>
    </w:p>
    <w:p w14:paraId="6AEF669A" w14:textId="77777777" w:rsidR="00583EC2" w:rsidRDefault="00583EC2" w:rsidP="00583EC2">
      <w:pPr>
        <w:ind w:firstLineChars="0" w:firstLine="0"/>
      </w:pPr>
      <w:r>
        <w:rPr>
          <w:rFonts w:hint="eastAsia"/>
        </w:rPr>
        <w:t>（</w:t>
      </w:r>
      <w:r>
        <w:t>2）无失真传输线性系统输入、输出信号幅度频谱的仿真测量。</w:t>
      </w:r>
    </w:p>
    <w:p w14:paraId="7D400931" w14:textId="77777777" w:rsidR="00583EC2" w:rsidRDefault="00583EC2" w:rsidP="00583EC2">
      <w:pPr>
        <w:ind w:firstLineChars="0" w:firstLine="0"/>
      </w:pPr>
      <w:r>
        <w:rPr>
          <w:rFonts w:hint="eastAsia"/>
        </w:rPr>
        <w:t>虚拟电压信号</w:t>
      </w:r>
      <w:proofErr w:type="gramStart"/>
      <w:r>
        <w:rPr>
          <w:rFonts w:hint="eastAsia"/>
        </w:rPr>
        <w:t>源设置</w:t>
      </w:r>
      <w:proofErr w:type="gramEnd"/>
      <w:r>
        <w:rPr>
          <w:rFonts w:hint="eastAsia"/>
        </w:rPr>
        <w:t>参数为周期矩形波信号，其中周期</w:t>
      </w:r>
      <w:r>
        <w:t>T＝100μs，脉冲宽度τ＝60μs，脉冲幅度V2＝5V。采用虚拟示波器测量滤波器输入、输出信号的时域波形，采用波特仪测量线性系统传输特性的频谱图，并记录输出波形。</w:t>
      </w:r>
    </w:p>
    <w:p w14:paraId="1CADA8B2" w14:textId="77777777" w:rsidR="00583EC2" w:rsidRDefault="00583EC2" w:rsidP="00583EC2">
      <w:pPr>
        <w:ind w:firstLineChars="0" w:firstLine="0"/>
      </w:pPr>
      <w:r>
        <w:rPr>
          <w:rFonts w:hint="eastAsia"/>
        </w:rPr>
        <w:t>（</w:t>
      </w:r>
      <w:r>
        <w:t>3）通过变换R、C参数，掌握其对滤波器传输特性的影响。</w:t>
      </w:r>
    </w:p>
    <w:p w14:paraId="4D2D6CEF" w14:textId="77777777" w:rsidR="00583EC2" w:rsidRDefault="00583EC2" w:rsidP="00583EC2">
      <w:pPr>
        <w:ind w:firstLineChars="0" w:firstLine="0"/>
      </w:pPr>
      <w:r>
        <w:rPr>
          <w:rFonts w:hint="eastAsia"/>
        </w:rPr>
        <w:t>当</w:t>
      </w:r>
      <w:r>
        <w:t>R1＝200Ω，C1＝10nF，R2＝200Ω，C2＝10nF时，测试系统传输特性频谱图；当R1＝200Ω，C1＝10nF，R2＝20Ω，C2＝100nF时，测试系统传输特性频谱图；当R1＝200Ω，C1＝10nF，R2＝5kΩ，C2＝10nF时，测试系统传输特性频谱图；当R1＝200Ω，C1＝10nF，R2＝2kΩ，C2＝10nF时，测试系统传输特性频谱图；当R1＝200Ω，C1＝10nF，R2＝200Ω，C2＝100nF时，测试系统传输特性频谱图。2．无失真传输线性系统的设计、装配与调试。</w:t>
      </w:r>
    </w:p>
    <w:p w14:paraId="62B8F679" w14:textId="77777777" w:rsidR="00583EC2" w:rsidRDefault="00583EC2" w:rsidP="00583EC2">
      <w:pPr>
        <w:ind w:firstLineChars="0" w:firstLine="0"/>
      </w:pPr>
      <w:r>
        <w:rPr>
          <w:rFonts w:hint="eastAsia"/>
        </w:rPr>
        <w:t>（</w:t>
      </w:r>
      <w:r>
        <w:t>1）电路的焊接。</w:t>
      </w:r>
    </w:p>
    <w:p w14:paraId="6CD45E24" w14:textId="77777777" w:rsidR="00583EC2" w:rsidRDefault="00583EC2" w:rsidP="00583EC2">
      <w:pPr>
        <w:ind w:firstLineChars="0" w:firstLine="0"/>
      </w:pPr>
      <w:r>
        <w:rPr>
          <w:rFonts w:hint="eastAsia"/>
        </w:rPr>
        <w:t>按仿真电路给定的元器件参数在万能板上进行焊接，注意板面的布局、器件的分布及极性、走线的合理等问题。</w:t>
      </w:r>
    </w:p>
    <w:p w14:paraId="18AFB542" w14:textId="77777777" w:rsidR="00F7205D" w:rsidRDefault="00F7205D" w:rsidP="00F7205D">
      <w:pPr>
        <w:ind w:firstLineChars="0" w:firstLine="0"/>
      </w:pPr>
      <w:r>
        <w:rPr>
          <w:rFonts w:hint="eastAsia"/>
        </w:rPr>
        <w:t>（</w:t>
      </w:r>
      <w:r>
        <w:t>2）电路的电气检查。</w:t>
      </w:r>
    </w:p>
    <w:p w14:paraId="27C9736E" w14:textId="77777777" w:rsidR="00F7205D" w:rsidRDefault="00F7205D" w:rsidP="00F7205D">
      <w:pPr>
        <w:ind w:firstLineChars="0" w:firstLine="0"/>
      </w:pPr>
      <w:r>
        <w:rPr>
          <w:rFonts w:hint="eastAsia"/>
        </w:rPr>
        <w:t>先对焊接后的电路进行短路检查，无短路现象方可上电调试。（</w:t>
      </w:r>
      <w:r>
        <w:t>3）信号的测量。</w:t>
      </w:r>
    </w:p>
    <w:p w14:paraId="0EC98C98" w14:textId="23197362" w:rsidR="00F7205D" w:rsidRDefault="00F7205D" w:rsidP="00F7205D">
      <w:pPr>
        <w:ind w:firstLineChars="0" w:firstLine="0"/>
      </w:pPr>
      <w:r>
        <w:rPr>
          <w:rFonts w:hint="eastAsia"/>
        </w:rPr>
        <w:t>信号发生器的输出信号接至调试电路的输入端，设置参数为周期矩形波信号，其中周期</w:t>
      </w:r>
      <w:r>
        <w:t>T＝100μs，脉冲宽度τ＝60μs，脉冲幅度</w:t>
      </w:r>
      <w:proofErr w:type="spellStart"/>
      <w:r>
        <w:t>Vp</w:t>
      </w:r>
      <w:proofErr w:type="spellEnd"/>
      <w:r>
        <w:t>＝5V。采用示波器测量滤波器输入、输出信号的时域波形，采用选频电平表测量待调试系统的输入、输出信号的频谱，并记录实验数据。</w:t>
      </w:r>
    </w:p>
    <w:p w14:paraId="65235EEF" w14:textId="77777777" w:rsidR="00F7205D" w:rsidRDefault="00F7205D" w:rsidP="00F7205D">
      <w:pPr>
        <w:ind w:firstLineChars="0" w:firstLine="0"/>
      </w:pPr>
      <w:r>
        <w:rPr>
          <w:rFonts w:hint="eastAsia"/>
        </w:rPr>
        <w:t>注意：电源开关的顺序是先给待调试的系统上电，然后开启信号发生器电源。</w:t>
      </w:r>
    </w:p>
    <w:p w14:paraId="18FDEE1D" w14:textId="77777777" w:rsidR="00F7205D" w:rsidRDefault="00F7205D" w:rsidP="00F7205D">
      <w:pPr>
        <w:ind w:firstLineChars="0" w:firstLine="0"/>
      </w:pPr>
      <w:r>
        <w:rPr>
          <w:rFonts w:hint="eastAsia"/>
        </w:rPr>
        <w:t>（</w:t>
      </w:r>
      <w:r>
        <w:t>4）通过变换R、C参数，掌握其对滤波器传输特性的影响。</w:t>
      </w:r>
    </w:p>
    <w:p w14:paraId="2A2C7148" w14:textId="60A4889A" w:rsidR="00583EC2" w:rsidRDefault="00F7205D" w:rsidP="00F7205D">
      <w:pPr>
        <w:ind w:firstLineChars="0" w:firstLine="0"/>
      </w:pPr>
      <w:r>
        <w:rPr>
          <w:rFonts w:hint="eastAsia"/>
        </w:rPr>
        <w:t>当</w:t>
      </w:r>
      <w:bookmarkStart w:id="8" w:name="_Hlk134698188"/>
      <w:r>
        <w:t>R1＝200Ω，C1＝10nF，R2＝200Ω，C2＝10nF</w:t>
      </w:r>
      <w:bookmarkEnd w:id="8"/>
      <w:r>
        <w:t>时，测试系统传输特性频谱图；当</w:t>
      </w:r>
      <w:bookmarkStart w:id="9" w:name="_Hlk134698213"/>
      <w:r>
        <w:t>R1＝200Ω，C1＝10nF，R2＝20Ω，C2＝100nF</w:t>
      </w:r>
      <w:bookmarkEnd w:id="9"/>
      <w:r>
        <w:t>时，测试系统传输特性频谱图；当</w:t>
      </w:r>
      <w:bookmarkStart w:id="10" w:name="_Hlk134698294"/>
      <w:r>
        <w:t>R1＝200Ω，C1＝10nF，R2＝5kΩ，C2＝10nF</w:t>
      </w:r>
      <w:bookmarkEnd w:id="10"/>
      <w:r>
        <w:t>时，测试系统传输特性频谱图；当</w:t>
      </w:r>
      <w:bookmarkStart w:id="11" w:name="_Hlk134698362"/>
      <w:r>
        <w:t>R1＝200Ω，C1＝10nF，R2＝200Ω，C2＝100nF</w:t>
      </w:r>
      <w:bookmarkEnd w:id="11"/>
      <w:r>
        <w:t>时，测试系统传输特性频谱图。</w:t>
      </w:r>
    </w:p>
    <w:p w14:paraId="48B7BAC8" w14:textId="77777777" w:rsidR="00583EC2" w:rsidRDefault="00583EC2" w:rsidP="001F0966">
      <w:pPr>
        <w:ind w:firstLineChars="0" w:firstLine="0"/>
      </w:pPr>
    </w:p>
    <w:p w14:paraId="6DFD3C60" w14:textId="66AE531F" w:rsidR="001F0966" w:rsidRPr="004E7C53" w:rsidRDefault="001F0966" w:rsidP="001F0966">
      <w:pPr>
        <w:ind w:firstLineChars="0" w:firstLine="0"/>
        <w:rPr>
          <w:rFonts w:ascii="Times New Roman" w:hAnsi="Times New Roman"/>
          <w:b/>
          <w:sz w:val="28"/>
          <w:szCs w:val="28"/>
        </w:rPr>
      </w:pPr>
      <w:r w:rsidRPr="004E7C53">
        <w:rPr>
          <w:rFonts w:ascii="Times New Roman" w:hAnsi="Times New Roman" w:hint="eastAsia"/>
          <w:b/>
          <w:sz w:val="28"/>
          <w:szCs w:val="28"/>
        </w:rPr>
        <w:t>六、实验结果及数据分析</w:t>
      </w:r>
    </w:p>
    <w:p w14:paraId="73627BE1" w14:textId="77777777" w:rsidR="004D2E0E" w:rsidRDefault="004D2E0E" w:rsidP="00F361D2"/>
    <w:p w14:paraId="5D7A2490" w14:textId="77777777" w:rsidR="00FA7614" w:rsidRDefault="00FA7614" w:rsidP="00F361D2"/>
    <w:p w14:paraId="7FF5A8C0" w14:textId="182B47BE" w:rsidR="00FA7614" w:rsidRDefault="00492732" w:rsidP="00F361D2">
      <w:r>
        <w:lastRenderedPageBreak/>
        <w:t>R1＝200Ω，C1＝10nF，R2＝200Ω，C2＝10nF</w:t>
      </w:r>
    </w:p>
    <w:p w14:paraId="577E54AB" w14:textId="693E85BA" w:rsidR="00492732" w:rsidRDefault="00492732" w:rsidP="00F361D2">
      <w:r>
        <w:rPr>
          <w:noProof/>
        </w:rPr>
        <w:drawing>
          <wp:anchor distT="0" distB="0" distL="114300" distR="114300" simplePos="0" relativeHeight="251683840" behindDoc="0" locked="0" layoutInCell="1" allowOverlap="1" wp14:anchorId="0D5D7F56" wp14:editId="06485E34">
            <wp:simplePos x="0" y="0"/>
            <wp:positionH relativeFrom="column">
              <wp:posOffset>290513</wp:posOffset>
            </wp:positionH>
            <wp:positionV relativeFrom="paragraph">
              <wp:posOffset>44768</wp:posOffset>
            </wp:positionV>
            <wp:extent cx="4942159" cy="2347912"/>
            <wp:effectExtent l="0" t="0" r="0" b="0"/>
            <wp:wrapNone/>
            <wp:docPr id="139476321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4763217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948344" cy="2350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1C2A79D" w14:textId="74A36B0D" w:rsidR="00492732" w:rsidRDefault="00492732" w:rsidP="00F361D2"/>
    <w:p w14:paraId="5FC22B28" w14:textId="77777777" w:rsidR="00492732" w:rsidRDefault="00492732" w:rsidP="00F361D2"/>
    <w:p w14:paraId="5B10EADD" w14:textId="77777777" w:rsidR="00492732" w:rsidRDefault="00492732" w:rsidP="00F361D2"/>
    <w:p w14:paraId="62D4B5D1" w14:textId="77777777" w:rsidR="00492732" w:rsidRDefault="00492732" w:rsidP="00F361D2"/>
    <w:p w14:paraId="3AFAD62C" w14:textId="77777777" w:rsidR="00492732" w:rsidRDefault="00492732" w:rsidP="00F361D2"/>
    <w:p w14:paraId="7A5A8132" w14:textId="77777777" w:rsidR="00492732" w:rsidRDefault="00492732" w:rsidP="00F361D2"/>
    <w:p w14:paraId="1C6AA409" w14:textId="77777777" w:rsidR="00492732" w:rsidRDefault="00492732" w:rsidP="00F361D2"/>
    <w:p w14:paraId="6D05839B" w14:textId="77777777" w:rsidR="00492732" w:rsidRDefault="00492732" w:rsidP="00F361D2"/>
    <w:p w14:paraId="3EE22C7E" w14:textId="77777777" w:rsidR="00492732" w:rsidRDefault="00492732" w:rsidP="00F361D2"/>
    <w:p w14:paraId="471ED204" w14:textId="77777777" w:rsidR="00492732" w:rsidRDefault="00492732" w:rsidP="00F361D2"/>
    <w:p w14:paraId="331905A1" w14:textId="77777777" w:rsidR="00492732" w:rsidRDefault="00492732" w:rsidP="00F361D2"/>
    <w:p w14:paraId="6397F8F4" w14:textId="29A4226B" w:rsidR="00492732" w:rsidRPr="00D6139E" w:rsidRDefault="00492732" w:rsidP="00492732">
      <w:pPr>
        <w:jc w:val="center"/>
      </w:pPr>
      <w:bookmarkStart w:id="12" w:name="_Hlk134698283"/>
      <w:r>
        <w:rPr>
          <w:rFonts w:hint="eastAsia"/>
        </w:rPr>
        <w:t>图</w:t>
      </w:r>
      <w:r>
        <w:t>4</w:t>
      </w:r>
    </w:p>
    <w:bookmarkEnd w:id="12"/>
    <w:p w14:paraId="43625092" w14:textId="77777777" w:rsidR="00492732" w:rsidRDefault="00492732" w:rsidP="00F361D2"/>
    <w:p w14:paraId="4DBF935B" w14:textId="7DE37B03" w:rsidR="00492732" w:rsidRDefault="001E2681" w:rsidP="00F361D2">
      <w:r>
        <w:rPr>
          <w:noProof/>
        </w:rPr>
        <w:drawing>
          <wp:anchor distT="0" distB="0" distL="114300" distR="114300" simplePos="0" relativeHeight="251692032" behindDoc="0" locked="0" layoutInCell="1" allowOverlap="1" wp14:anchorId="2C58CDA4" wp14:editId="439F5316">
            <wp:simplePos x="0" y="0"/>
            <wp:positionH relativeFrom="column">
              <wp:posOffset>109538</wp:posOffset>
            </wp:positionH>
            <wp:positionV relativeFrom="paragraph">
              <wp:posOffset>197485</wp:posOffset>
            </wp:positionV>
            <wp:extent cx="5274310" cy="2506345"/>
            <wp:effectExtent l="0" t="0" r="2540" b="8255"/>
            <wp:wrapNone/>
            <wp:docPr id="72429780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4297803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063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92732">
        <w:t>R1＝200Ω，C1＝10nF，R2＝20Ω，C2＝100nF</w:t>
      </w:r>
    </w:p>
    <w:p w14:paraId="0A333FB6" w14:textId="542A82A9" w:rsidR="00492732" w:rsidRDefault="00492732" w:rsidP="00F361D2"/>
    <w:p w14:paraId="43949FE7" w14:textId="48B1A086" w:rsidR="00492732" w:rsidRDefault="00492732" w:rsidP="00F361D2"/>
    <w:p w14:paraId="72ACE48F" w14:textId="77777777" w:rsidR="00492732" w:rsidRDefault="00492732" w:rsidP="00F361D2"/>
    <w:p w14:paraId="59698D0A" w14:textId="77777777" w:rsidR="00492732" w:rsidRDefault="00492732" w:rsidP="00F361D2"/>
    <w:p w14:paraId="666CA7A4" w14:textId="77777777" w:rsidR="00492732" w:rsidRDefault="00492732" w:rsidP="00F361D2"/>
    <w:p w14:paraId="45AAE26F" w14:textId="77777777" w:rsidR="00492732" w:rsidRDefault="00492732" w:rsidP="00F361D2"/>
    <w:p w14:paraId="4F6498DC" w14:textId="77777777" w:rsidR="00492732" w:rsidRDefault="00492732" w:rsidP="00F361D2"/>
    <w:p w14:paraId="4B94FDAA" w14:textId="77777777" w:rsidR="00492732" w:rsidRDefault="00492732" w:rsidP="00F361D2"/>
    <w:p w14:paraId="43170064" w14:textId="77777777" w:rsidR="00492732" w:rsidRDefault="00492732" w:rsidP="00F361D2"/>
    <w:p w14:paraId="3DCF439F" w14:textId="77777777" w:rsidR="00492732" w:rsidRDefault="00492732" w:rsidP="00F361D2"/>
    <w:p w14:paraId="71E45ECA" w14:textId="77777777" w:rsidR="00492732" w:rsidRDefault="00492732" w:rsidP="00F361D2"/>
    <w:p w14:paraId="09B11A93" w14:textId="77777777" w:rsidR="00492732" w:rsidRDefault="00492732" w:rsidP="00F361D2"/>
    <w:p w14:paraId="63734535" w14:textId="77777777" w:rsidR="00492732" w:rsidRDefault="00492732" w:rsidP="00F361D2"/>
    <w:p w14:paraId="3393E67C" w14:textId="392130C7" w:rsidR="00492732" w:rsidRDefault="00492732" w:rsidP="00492732">
      <w:pPr>
        <w:jc w:val="center"/>
        <w:rPr>
          <w:rFonts w:hint="eastAsia"/>
        </w:rPr>
      </w:pPr>
      <w:bookmarkStart w:id="13" w:name="_Hlk134698354"/>
      <w:r>
        <w:rPr>
          <w:rFonts w:hint="eastAsia"/>
        </w:rPr>
        <w:t>图</w:t>
      </w:r>
      <w:r>
        <w:t>5</w:t>
      </w:r>
    </w:p>
    <w:bookmarkEnd w:id="13"/>
    <w:p w14:paraId="6890D102" w14:textId="6506D4A5" w:rsidR="00492732" w:rsidRDefault="00492732" w:rsidP="00F361D2">
      <w:r>
        <w:t>R1＝200Ω，C1＝10nF，R2＝5kΩ，C2＝10nF</w:t>
      </w:r>
    </w:p>
    <w:p w14:paraId="57857CB7" w14:textId="52189D2D" w:rsidR="00492732" w:rsidRDefault="00492732" w:rsidP="00F361D2">
      <w:r>
        <w:rPr>
          <w:noProof/>
        </w:rPr>
        <w:drawing>
          <wp:anchor distT="0" distB="0" distL="114300" distR="114300" simplePos="0" relativeHeight="251687936" behindDoc="0" locked="0" layoutInCell="1" allowOverlap="1" wp14:anchorId="3DC2EC55" wp14:editId="066DB0B8">
            <wp:simplePos x="0" y="0"/>
            <wp:positionH relativeFrom="column">
              <wp:posOffset>314008</wp:posOffset>
            </wp:positionH>
            <wp:positionV relativeFrom="paragraph">
              <wp:posOffset>32385</wp:posOffset>
            </wp:positionV>
            <wp:extent cx="4495800" cy="2301486"/>
            <wp:effectExtent l="0" t="0" r="0" b="3810"/>
            <wp:wrapNone/>
            <wp:docPr id="125117959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117959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495800" cy="230148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C8FB8EB" w14:textId="77777777" w:rsidR="00492732" w:rsidRDefault="00492732" w:rsidP="00F361D2"/>
    <w:p w14:paraId="0B454AE0" w14:textId="77777777" w:rsidR="00492732" w:rsidRDefault="00492732" w:rsidP="00F361D2"/>
    <w:p w14:paraId="0E909CB8" w14:textId="77777777" w:rsidR="00492732" w:rsidRDefault="00492732" w:rsidP="00F361D2"/>
    <w:p w14:paraId="08C111E1" w14:textId="77777777" w:rsidR="00492732" w:rsidRDefault="00492732" w:rsidP="00F361D2"/>
    <w:p w14:paraId="78B1F3BC" w14:textId="77777777" w:rsidR="00492732" w:rsidRDefault="00492732" w:rsidP="00F361D2"/>
    <w:p w14:paraId="038B6BFB" w14:textId="77777777" w:rsidR="00492732" w:rsidRDefault="00492732" w:rsidP="00F361D2"/>
    <w:p w14:paraId="7DE8ED67" w14:textId="77777777" w:rsidR="00492732" w:rsidRDefault="00492732" w:rsidP="00F361D2"/>
    <w:p w14:paraId="51278072" w14:textId="77777777" w:rsidR="00492732" w:rsidRDefault="00492732" w:rsidP="00F361D2"/>
    <w:p w14:paraId="46B1F0C5" w14:textId="77777777" w:rsidR="00492732" w:rsidRDefault="00492732" w:rsidP="00F361D2"/>
    <w:p w14:paraId="33A2D8E7" w14:textId="77777777" w:rsidR="00492732" w:rsidRDefault="00492732" w:rsidP="00F361D2"/>
    <w:p w14:paraId="71AB0B10" w14:textId="77777777" w:rsidR="00492732" w:rsidRDefault="00492732" w:rsidP="00F361D2"/>
    <w:p w14:paraId="55207E87" w14:textId="7908DC85" w:rsidR="00492732" w:rsidRDefault="00492732" w:rsidP="00492732">
      <w:pPr>
        <w:jc w:val="center"/>
        <w:rPr>
          <w:rFonts w:hint="eastAsia"/>
        </w:rPr>
      </w:pPr>
      <w:bookmarkStart w:id="14" w:name="_Hlk134698424"/>
      <w:r>
        <w:rPr>
          <w:rFonts w:hint="eastAsia"/>
        </w:rPr>
        <w:t>图</w:t>
      </w:r>
      <w:r>
        <w:t>6</w:t>
      </w:r>
    </w:p>
    <w:bookmarkEnd w:id="14"/>
    <w:p w14:paraId="37F78466" w14:textId="71D25788" w:rsidR="00492732" w:rsidRPr="00492732" w:rsidRDefault="00492732" w:rsidP="00F361D2">
      <w:pPr>
        <w:rPr>
          <w:rFonts w:hint="eastAsia"/>
        </w:rPr>
      </w:pPr>
      <w:r>
        <w:lastRenderedPageBreak/>
        <w:t>R1＝200Ω，C1＝10nF，R2＝200Ω，C2＝100nF</w:t>
      </w:r>
    </w:p>
    <w:p w14:paraId="71823B3C" w14:textId="2D74FFAF" w:rsidR="00492732" w:rsidRDefault="00492732" w:rsidP="00F361D2">
      <w:r>
        <w:rPr>
          <w:noProof/>
        </w:rPr>
        <w:drawing>
          <wp:anchor distT="0" distB="0" distL="114300" distR="114300" simplePos="0" relativeHeight="251689984" behindDoc="0" locked="0" layoutInCell="1" allowOverlap="1" wp14:anchorId="086F2A8B" wp14:editId="38F3DF00">
            <wp:simplePos x="0" y="0"/>
            <wp:positionH relativeFrom="column">
              <wp:posOffset>33337</wp:posOffset>
            </wp:positionH>
            <wp:positionV relativeFrom="paragraph">
              <wp:posOffset>75565</wp:posOffset>
            </wp:positionV>
            <wp:extent cx="5274310" cy="2613660"/>
            <wp:effectExtent l="0" t="0" r="2540" b="0"/>
            <wp:wrapNone/>
            <wp:docPr id="89057363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0573633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136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F458E0D" w14:textId="77777777" w:rsidR="00492732" w:rsidRDefault="00492732" w:rsidP="00F361D2"/>
    <w:p w14:paraId="61335B76" w14:textId="77777777" w:rsidR="00492732" w:rsidRDefault="00492732" w:rsidP="00F361D2"/>
    <w:p w14:paraId="1FB9D7DD" w14:textId="77777777" w:rsidR="00492732" w:rsidRDefault="00492732" w:rsidP="00F361D2"/>
    <w:p w14:paraId="52B26A60" w14:textId="77777777" w:rsidR="00492732" w:rsidRDefault="00492732" w:rsidP="00F361D2"/>
    <w:p w14:paraId="3B82E1B2" w14:textId="77777777" w:rsidR="00492732" w:rsidRDefault="00492732" w:rsidP="00F361D2"/>
    <w:p w14:paraId="0EF1E108" w14:textId="77777777" w:rsidR="00492732" w:rsidRDefault="00492732" w:rsidP="00F361D2"/>
    <w:p w14:paraId="2CAEDFA6" w14:textId="77777777" w:rsidR="00492732" w:rsidRDefault="00492732" w:rsidP="00F361D2"/>
    <w:p w14:paraId="1D3A00D4" w14:textId="77777777" w:rsidR="00492732" w:rsidRDefault="00492732" w:rsidP="00F361D2"/>
    <w:p w14:paraId="5CFC9944" w14:textId="77777777" w:rsidR="00492732" w:rsidRDefault="00492732" w:rsidP="00F361D2"/>
    <w:p w14:paraId="787ED48E" w14:textId="77777777" w:rsidR="00492732" w:rsidRDefault="00492732" w:rsidP="00F361D2"/>
    <w:p w14:paraId="74B1F39D" w14:textId="77777777" w:rsidR="00492732" w:rsidRDefault="00492732" w:rsidP="00F361D2"/>
    <w:p w14:paraId="2E92825B" w14:textId="77777777" w:rsidR="00492732" w:rsidRDefault="00492732" w:rsidP="00F361D2"/>
    <w:p w14:paraId="1AD98B7F" w14:textId="77777777" w:rsidR="00492732" w:rsidRDefault="00492732" w:rsidP="00F361D2"/>
    <w:p w14:paraId="5AF6A944" w14:textId="3AA2E69B" w:rsidR="00492732" w:rsidRDefault="00492732" w:rsidP="00492732">
      <w:pPr>
        <w:jc w:val="center"/>
      </w:pPr>
      <w:bookmarkStart w:id="15" w:name="_Hlk134700175"/>
      <w:r>
        <w:rPr>
          <w:rFonts w:hint="eastAsia"/>
        </w:rPr>
        <w:t>图</w:t>
      </w:r>
      <w:r>
        <w:t>7</w:t>
      </w:r>
    </w:p>
    <w:bookmarkEnd w:id="15"/>
    <w:p w14:paraId="725DA962" w14:textId="77777777" w:rsidR="00BC1E5B" w:rsidRDefault="00BC1E5B" w:rsidP="00492732">
      <w:pPr>
        <w:jc w:val="center"/>
      </w:pPr>
    </w:p>
    <w:p w14:paraId="15BCF474" w14:textId="77777777" w:rsidR="00BC1E5B" w:rsidRDefault="00BC1E5B" w:rsidP="00492732">
      <w:pPr>
        <w:jc w:val="center"/>
      </w:pPr>
    </w:p>
    <w:p w14:paraId="0CAF318B" w14:textId="77777777" w:rsidR="00BC1E5B" w:rsidRDefault="00BC1E5B" w:rsidP="00492732">
      <w:pPr>
        <w:jc w:val="center"/>
        <w:rPr>
          <w:rFonts w:hint="eastAsia"/>
        </w:rPr>
      </w:pPr>
    </w:p>
    <w:tbl>
      <w:tblPr>
        <w:tblW w:w="9536" w:type="dxa"/>
        <w:tblInd w:w="-623" w:type="dxa"/>
        <w:tblLook w:val="04A0" w:firstRow="1" w:lastRow="0" w:firstColumn="1" w:lastColumn="0" w:noHBand="0" w:noVBand="1"/>
      </w:tblPr>
      <w:tblGrid>
        <w:gridCol w:w="672"/>
        <w:gridCol w:w="876"/>
        <w:gridCol w:w="653"/>
        <w:gridCol w:w="766"/>
        <w:gridCol w:w="766"/>
        <w:gridCol w:w="766"/>
        <w:gridCol w:w="766"/>
        <w:gridCol w:w="766"/>
        <w:gridCol w:w="766"/>
        <w:gridCol w:w="436"/>
        <w:gridCol w:w="766"/>
        <w:gridCol w:w="766"/>
        <w:gridCol w:w="771"/>
      </w:tblGrid>
      <w:tr w:rsidR="00163186" w:rsidRPr="00163186" w14:paraId="25D6F999" w14:textId="77777777" w:rsidTr="00163186">
        <w:trPr>
          <w:trHeight w:val="280"/>
        </w:trPr>
        <w:tc>
          <w:tcPr>
            <w:tcW w:w="2201" w:type="dxa"/>
            <w:gridSpan w:val="3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467682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/>
                <w:color w:val="000000"/>
                <w:kern w:val="0"/>
                <w:sz w:val="22"/>
                <w:szCs w:val="22"/>
              </w:rPr>
            </w:pPr>
            <w:proofErr w:type="gramStart"/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>频谱值</w:t>
            </w:r>
            <w:proofErr w:type="gramEnd"/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>/mV</w:t>
            </w:r>
          </w:p>
        </w:tc>
        <w:tc>
          <w:tcPr>
            <w:tcW w:w="7335" w:type="dxa"/>
            <w:gridSpan w:val="10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14:paraId="763D3995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>频率/kHz</w:t>
            </w:r>
          </w:p>
        </w:tc>
      </w:tr>
      <w:tr w:rsidR="00163186" w:rsidRPr="00163186" w14:paraId="357215F0" w14:textId="77777777" w:rsidTr="00163186">
        <w:trPr>
          <w:trHeight w:val="280"/>
        </w:trPr>
        <w:tc>
          <w:tcPr>
            <w:tcW w:w="2201" w:type="dxa"/>
            <w:gridSpan w:val="3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322EC9" w14:textId="77777777" w:rsidR="00163186" w:rsidRPr="00163186" w:rsidRDefault="00163186" w:rsidP="00163186">
            <w:pPr>
              <w:widowControl/>
              <w:ind w:firstLineChars="0" w:firstLine="0"/>
              <w:jc w:val="left"/>
              <w:rPr>
                <w:rFonts w:cs="宋体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39A471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>f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667191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>2f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1FC4E1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>3f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D0D9A8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>4f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3AEDC7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>5f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C0CCC6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>6f</w:t>
            </w:r>
          </w:p>
        </w:tc>
        <w:tc>
          <w:tcPr>
            <w:tcW w:w="4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7CADD6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>…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259F6B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>13f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6199F3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>14f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75BBD19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>15f</w:t>
            </w:r>
          </w:p>
        </w:tc>
      </w:tr>
      <w:tr w:rsidR="00163186" w:rsidRPr="00163186" w14:paraId="41EEE107" w14:textId="77777777" w:rsidTr="00190262">
        <w:trPr>
          <w:trHeight w:val="457"/>
        </w:trPr>
        <w:tc>
          <w:tcPr>
            <w:tcW w:w="672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C07851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>参数</w:t>
            </w:r>
          </w:p>
        </w:tc>
        <w:tc>
          <w:tcPr>
            <w:tcW w:w="876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D4BD5B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>R1=200</w:t>
            </w: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br/>
              <w:t>C1=10n</w:t>
            </w: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br/>
              <w:t>R2=200</w:t>
            </w: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br/>
              <w:t>C2=10n</w:t>
            </w:r>
          </w:p>
        </w:tc>
        <w:bookmarkStart w:id="16" w:name="_Hlk134699575"/>
        <w:tc>
          <w:tcPr>
            <w:tcW w:w="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70FE55" w14:textId="1D4536DF" w:rsidR="00163186" w:rsidRPr="00163186" w:rsidRDefault="00163186" w:rsidP="00190262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宋体"/>
                        <w:i/>
                        <w:color w:val="000000"/>
                        <w:kern w:val="0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 w:cs="宋体"/>
                        <w:color w:val="000000"/>
                        <w:kern w:val="0"/>
                        <w:sz w:val="22"/>
                        <w:szCs w:val="22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宋体"/>
                        <w:color w:val="000000"/>
                        <w:kern w:val="0"/>
                        <w:sz w:val="22"/>
                        <w:szCs w:val="22"/>
                      </w:rPr>
                      <m:t>i</m:t>
                    </m:r>
                  </m:sub>
                </m:sSub>
              </m:oMath>
            </m:oMathPara>
            <w:bookmarkEnd w:id="16"/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D9FE82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1.900 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05B657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0.540 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30FDC6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0.360 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846A6D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0.440 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F394BE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0.000 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9DF8E4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0.310 </w:t>
            </w:r>
          </w:p>
        </w:tc>
        <w:tc>
          <w:tcPr>
            <w:tcW w:w="4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6221B0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B33521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0.100 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0A04D0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0.152 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D676087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0.000 </w:t>
            </w:r>
          </w:p>
        </w:tc>
      </w:tr>
      <w:tr w:rsidR="00163186" w:rsidRPr="00163186" w14:paraId="154F3BE2" w14:textId="77777777" w:rsidTr="00190262">
        <w:trPr>
          <w:trHeight w:val="457"/>
        </w:trPr>
        <w:tc>
          <w:tcPr>
            <w:tcW w:w="672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043B960C" w14:textId="77777777" w:rsidR="00163186" w:rsidRPr="00163186" w:rsidRDefault="00163186" w:rsidP="00163186">
            <w:pPr>
              <w:widowControl/>
              <w:ind w:firstLineChars="0" w:firstLine="0"/>
              <w:jc w:val="left"/>
              <w:rPr>
                <w:rFonts w:cs="宋体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8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F80F4A" w14:textId="77777777" w:rsidR="00163186" w:rsidRPr="00163186" w:rsidRDefault="00163186" w:rsidP="00163186">
            <w:pPr>
              <w:widowControl/>
              <w:ind w:firstLineChars="0" w:firstLine="0"/>
              <w:jc w:val="left"/>
              <w:rPr>
                <w:rFonts w:cs="宋体"/>
                <w:color w:val="000000"/>
                <w:kern w:val="0"/>
                <w:sz w:val="22"/>
                <w:szCs w:val="22"/>
              </w:rPr>
            </w:pPr>
          </w:p>
        </w:tc>
        <w:bookmarkStart w:id="17" w:name="_Hlk134699598"/>
        <w:tc>
          <w:tcPr>
            <w:tcW w:w="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6F8E48" w14:textId="27450107" w:rsidR="00163186" w:rsidRPr="00163186" w:rsidRDefault="00163186" w:rsidP="00190262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宋体"/>
                        <w:i/>
                        <w:color w:val="000000"/>
                        <w:kern w:val="0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 w:cs="宋体"/>
                        <w:color w:val="000000"/>
                        <w:kern w:val="0"/>
                        <w:sz w:val="22"/>
                        <w:szCs w:val="22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宋体"/>
                        <w:color w:val="000000"/>
                        <w:kern w:val="0"/>
                        <w:sz w:val="22"/>
                        <w:szCs w:val="22"/>
                      </w:rPr>
                      <m:t>0</m:t>
                    </m:r>
                  </m:sub>
                </m:sSub>
              </m:oMath>
            </m:oMathPara>
            <w:bookmarkEnd w:id="17"/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B2387E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0.880 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2E3FE5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0.270 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56136E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0.180 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341144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0.230 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874149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0.000 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E0506D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0.160 </w:t>
            </w:r>
          </w:p>
        </w:tc>
        <w:tc>
          <w:tcPr>
            <w:tcW w:w="4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7A6DAB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CE0D91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0.043 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EB4259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0.064 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05D45E6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0.000 </w:t>
            </w:r>
          </w:p>
        </w:tc>
      </w:tr>
      <w:tr w:rsidR="00163186" w:rsidRPr="00163186" w14:paraId="6C6C7D1C" w14:textId="77777777" w:rsidTr="00190262">
        <w:trPr>
          <w:trHeight w:val="457"/>
        </w:trPr>
        <w:tc>
          <w:tcPr>
            <w:tcW w:w="672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1BB910D7" w14:textId="77777777" w:rsidR="00163186" w:rsidRPr="00163186" w:rsidRDefault="00163186" w:rsidP="00163186">
            <w:pPr>
              <w:widowControl/>
              <w:ind w:firstLineChars="0" w:firstLine="0"/>
              <w:jc w:val="left"/>
              <w:rPr>
                <w:rFonts w:cs="宋体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8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C7D1BE" w14:textId="77777777" w:rsidR="00163186" w:rsidRPr="00163186" w:rsidRDefault="00163186" w:rsidP="00163186">
            <w:pPr>
              <w:widowControl/>
              <w:ind w:firstLineChars="0" w:firstLine="0"/>
              <w:jc w:val="left"/>
              <w:rPr>
                <w:rFonts w:cs="宋体"/>
                <w:color w:val="000000"/>
                <w:kern w:val="0"/>
                <w:sz w:val="22"/>
                <w:szCs w:val="22"/>
              </w:rPr>
            </w:pPr>
          </w:p>
        </w:tc>
        <w:bookmarkStart w:id="18" w:name="_Hlk134699623"/>
        <w:tc>
          <w:tcPr>
            <w:tcW w:w="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C63691" w14:textId="392BA163" w:rsidR="00163186" w:rsidRPr="00163186" w:rsidRDefault="00163186" w:rsidP="00190262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宋体"/>
                        <w:i/>
                        <w:color w:val="000000"/>
                        <w:kern w:val="0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 w:cs="宋体"/>
                        <w:color w:val="000000"/>
                        <w:kern w:val="0"/>
                        <w:sz w:val="22"/>
                        <w:szCs w:val="22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宋体"/>
                        <w:color w:val="000000"/>
                        <w:kern w:val="0"/>
                        <w:sz w:val="22"/>
                        <w:szCs w:val="22"/>
                      </w:rPr>
                      <m:t>v</m:t>
                    </m:r>
                  </m:sub>
                </m:sSub>
              </m:oMath>
            </m:oMathPara>
            <w:bookmarkEnd w:id="18"/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2862FF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0.463 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6A901B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0.500 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270985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0.500 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A4DF26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0.523 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11A41C" w14:textId="359CF20C" w:rsidR="00163186" w:rsidRPr="00163186" w:rsidRDefault="00BC1E5B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>
              <w:rPr>
                <w:rFonts w:cs="宋体"/>
                <w:color w:val="000000"/>
                <w:kern w:val="0"/>
                <w:sz w:val="22"/>
                <w:szCs w:val="22"/>
              </w:rPr>
              <w:t>-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D1AC86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0.516 </w:t>
            </w:r>
          </w:p>
        </w:tc>
        <w:tc>
          <w:tcPr>
            <w:tcW w:w="4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D46F2B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B979F8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0.430 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890586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0.421 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1A5B063" w14:textId="493CB9FC" w:rsidR="00163186" w:rsidRPr="00163186" w:rsidRDefault="00BC1E5B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>
              <w:rPr>
                <w:rFonts w:cs="宋体"/>
                <w:color w:val="000000"/>
                <w:kern w:val="0"/>
                <w:sz w:val="22"/>
                <w:szCs w:val="22"/>
              </w:rPr>
              <w:t>-</w:t>
            </w:r>
          </w:p>
        </w:tc>
      </w:tr>
      <w:tr w:rsidR="00163186" w:rsidRPr="00163186" w14:paraId="538A8610" w14:textId="77777777" w:rsidTr="00190262">
        <w:trPr>
          <w:trHeight w:val="488"/>
        </w:trPr>
        <w:tc>
          <w:tcPr>
            <w:tcW w:w="672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19088F63" w14:textId="77777777" w:rsidR="00163186" w:rsidRPr="00163186" w:rsidRDefault="00163186" w:rsidP="00163186">
            <w:pPr>
              <w:widowControl/>
              <w:ind w:firstLineChars="0" w:firstLine="0"/>
              <w:jc w:val="left"/>
              <w:rPr>
                <w:rFonts w:cs="宋体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876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719850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>R1=200</w:t>
            </w: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br/>
              <w:t>C1=10n</w:t>
            </w: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br/>
              <w:t>R2=200</w:t>
            </w: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br/>
              <w:t>C2=10n</w:t>
            </w:r>
          </w:p>
        </w:tc>
        <w:tc>
          <w:tcPr>
            <w:tcW w:w="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ED1C9D" w14:textId="24A11B34" w:rsidR="00163186" w:rsidRPr="00163186" w:rsidRDefault="00163186" w:rsidP="00190262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宋体"/>
                        <w:i/>
                        <w:color w:val="000000"/>
                        <w:kern w:val="0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 w:cs="宋体"/>
                        <w:color w:val="000000"/>
                        <w:kern w:val="0"/>
                        <w:sz w:val="22"/>
                        <w:szCs w:val="22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宋体"/>
                        <w:color w:val="000000"/>
                        <w:kern w:val="0"/>
                        <w:sz w:val="22"/>
                        <w:szCs w:val="22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6F8E12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2.100 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AA3CFB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0.580 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F22725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0.380 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D4BEF6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0.480 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AEC6CD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0.000 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0D5B5F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0.320 </w:t>
            </w:r>
          </w:p>
        </w:tc>
        <w:tc>
          <w:tcPr>
            <w:tcW w:w="4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772E7F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3F6F96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0.102 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A8C933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0.156 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63B7F2C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0.000 </w:t>
            </w:r>
          </w:p>
        </w:tc>
      </w:tr>
      <w:tr w:rsidR="00163186" w:rsidRPr="00163186" w14:paraId="3C844743" w14:textId="77777777" w:rsidTr="00190262">
        <w:trPr>
          <w:trHeight w:val="488"/>
        </w:trPr>
        <w:tc>
          <w:tcPr>
            <w:tcW w:w="672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0445EDCE" w14:textId="77777777" w:rsidR="00163186" w:rsidRPr="00163186" w:rsidRDefault="00163186" w:rsidP="00163186">
            <w:pPr>
              <w:widowControl/>
              <w:ind w:firstLineChars="0" w:firstLine="0"/>
              <w:jc w:val="left"/>
              <w:rPr>
                <w:rFonts w:cs="宋体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876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09C0B116" w14:textId="77777777" w:rsidR="00163186" w:rsidRPr="00163186" w:rsidRDefault="00163186" w:rsidP="00163186">
            <w:pPr>
              <w:widowControl/>
              <w:ind w:firstLineChars="0" w:firstLine="0"/>
              <w:jc w:val="left"/>
              <w:rPr>
                <w:rFonts w:cs="宋体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5643C7" w14:textId="7F68B91F" w:rsidR="00163186" w:rsidRPr="00163186" w:rsidRDefault="00163186" w:rsidP="00190262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宋体"/>
                        <w:i/>
                        <w:color w:val="000000"/>
                        <w:kern w:val="0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 w:cs="宋体"/>
                        <w:color w:val="000000"/>
                        <w:kern w:val="0"/>
                        <w:sz w:val="22"/>
                        <w:szCs w:val="22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宋体"/>
                        <w:color w:val="000000"/>
                        <w:kern w:val="0"/>
                        <w:sz w:val="22"/>
                        <w:szCs w:val="22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72F844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1.960 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AB33C6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0.520 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EE226D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0.320 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AB6DDC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0.380 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A28EF3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0.000 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52EE0D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0.220 </w:t>
            </w:r>
          </w:p>
        </w:tc>
        <w:tc>
          <w:tcPr>
            <w:tcW w:w="4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83203F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78DB37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0.065 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7EAE03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0.099 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E68B8C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0.000 </w:t>
            </w:r>
          </w:p>
        </w:tc>
      </w:tr>
      <w:tr w:rsidR="00163186" w:rsidRPr="00163186" w14:paraId="644DF3A0" w14:textId="77777777" w:rsidTr="00190262">
        <w:trPr>
          <w:trHeight w:val="488"/>
        </w:trPr>
        <w:tc>
          <w:tcPr>
            <w:tcW w:w="672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39AEA12B" w14:textId="77777777" w:rsidR="00163186" w:rsidRPr="00163186" w:rsidRDefault="00163186" w:rsidP="00163186">
            <w:pPr>
              <w:widowControl/>
              <w:ind w:firstLineChars="0" w:firstLine="0"/>
              <w:jc w:val="left"/>
              <w:rPr>
                <w:rFonts w:cs="宋体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876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7B69C190" w14:textId="77777777" w:rsidR="00163186" w:rsidRPr="00163186" w:rsidRDefault="00163186" w:rsidP="00163186">
            <w:pPr>
              <w:widowControl/>
              <w:ind w:firstLineChars="0" w:firstLine="0"/>
              <w:jc w:val="left"/>
              <w:rPr>
                <w:rFonts w:cs="宋体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65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33B470" w14:textId="06D2DA18" w:rsidR="00163186" w:rsidRPr="00163186" w:rsidRDefault="00163186" w:rsidP="00190262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宋体"/>
                        <w:i/>
                        <w:color w:val="000000"/>
                        <w:kern w:val="0"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 w:cs="宋体"/>
                        <w:color w:val="000000"/>
                        <w:kern w:val="0"/>
                        <w:sz w:val="22"/>
                        <w:szCs w:val="22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宋体"/>
                        <w:color w:val="000000"/>
                        <w:kern w:val="0"/>
                        <w:sz w:val="22"/>
                        <w:szCs w:val="22"/>
                      </w:rPr>
                      <m:t>v</m:t>
                    </m:r>
                  </m:sub>
                </m:sSub>
              </m:oMath>
            </m:oMathPara>
          </w:p>
        </w:tc>
        <w:tc>
          <w:tcPr>
            <w:tcW w:w="76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9E01BC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0.933 </w:t>
            </w:r>
          </w:p>
        </w:tc>
        <w:tc>
          <w:tcPr>
            <w:tcW w:w="76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B542FD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0.897 </w:t>
            </w:r>
          </w:p>
        </w:tc>
        <w:tc>
          <w:tcPr>
            <w:tcW w:w="76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D7DEDE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0.842 </w:t>
            </w:r>
          </w:p>
        </w:tc>
        <w:tc>
          <w:tcPr>
            <w:tcW w:w="76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8DC757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0.792 </w:t>
            </w:r>
          </w:p>
        </w:tc>
        <w:tc>
          <w:tcPr>
            <w:tcW w:w="76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24FC2B" w14:textId="7F296635" w:rsidR="00163186" w:rsidRPr="00163186" w:rsidRDefault="00BC1E5B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>
              <w:rPr>
                <w:rFonts w:cs="宋体" w:hint="eastAsia"/>
                <w:color w:val="000000"/>
                <w:kern w:val="0"/>
                <w:sz w:val="22"/>
                <w:szCs w:val="22"/>
              </w:rPr>
              <w:t>-</w:t>
            </w:r>
          </w:p>
        </w:tc>
        <w:tc>
          <w:tcPr>
            <w:tcW w:w="76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EAD3DD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0.688 </w:t>
            </w:r>
          </w:p>
        </w:tc>
        <w:tc>
          <w:tcPr>
            <w:tcW w:w="43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CEA1BE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76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1FFBC5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0.637 </w:t>
            </w:r>
          </w:p>
        </w:tc>
        <w:tc>
          <w:tcPr>
            <w:tcW w:w="76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0A9740" w14:textId="77777777" w:rsidR="00163186" w:rsidRPr="00163186" w:rsidRDefault="00163186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 w:rsidRPr="00163186">
              <w:rPr>
                <w:rFonts w:cs="宋体" w:hint="eastAsia"/>
                <w:color w:val="000000"/>
                <w:kern w:val="0"/>
                <w:sz w:val="22"/>
                <w:szCs w:val="22"/>
              </w:rPr>
              <w:t xml:space="preserve">0.635 </w:t>
            </w:r>
          </w:p>
        </w:tc>
        <w:tc>
          <w:tcPr>
            <w:tcW w:w="7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C592E31" w14:textId="0C9D1C4B" w:rsidR="00163186" w:rsidRPr="00163186" w:rsidRDefault="00BC1E5B" w:rsidP="00163186">
            <w:pPr>
              <w:widowControl/>
              <w:ind w:firstLineChars="0" w:firstLine="0"/>
              <w:jc w:val="center"/>
              <w:rPr>
                <w:rFonts w:cs="宋体" w:hint="eastAsia"/>
                <w:color w:val="000000"/>
                <w:kern w:val="0"/>
                <w:sz w:val="22"/>
                <w:szCs w:val="22"/>
              </w:rPr>
            </w:pPr>
            <w:r>
              <w:rPr>
                <w:rFonts w:cs="宋体"/>
                <w:color w:val="000000"/>
                <w:kern w:val="0"/>
                <w:sz w:val="22"/>
                <w:szCs w:val="22"/>
              </w:rPr>
              <w:t>-</w:t>
            </w:r>
          </w:p>
        </w:tc>
      </w:tr>
    </w:tbl>
    <w:p w14:paraId="1454B440" w14:textId="5ADB08F0" w:rsidR="000052D8" w:rsidRDefault="000052D8" w:rsidP="00163186">
      <w:pPr>
        <w:ind w:firstLineChars="0" w:firstLine="0"/>
        <w:rPr>
          <w:rFonts w:hint="eastAsia"/>
        </w:rPr>
      </w:pPr>
    </w:p>
    <w:p w14:paraId="7BE823B5" w14:textId="599E676D" w:rsidR="004D2E0E" w:rsidRDefault="00BC1E5B" w:rsidP="00163186">
      <w:pPr>
        <w:ind w:firstLineChars="0" w:firstLine="0"/>
      </w:pPr>
      <w:r>
        <w:rPr>
          <w:rFonts w:hint="eastAsia"/>
        </w:rPr>
        <w:t>通过M</w:t>
      </w:r>
      <w:r>
        <w:t>ultisim</w:t>
      </w:r>
      <w:r>
        <w:rPr>
          <w:rFonts w:hint="eastAsia"/>
        </w:rPr>
        <w:t>仿真及实际电路实验，成功验证了在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，</w:t>
      </w:r>
      <w:r>
        <w:rPr>
          <w:rFonts w:hint="eastAsia"/>
        </w:rPr>
        <w:t>的条件下，系统对于不同频率的</w:t>
      </w:r>
      <m:oMath>
        <m:sSub>
          <m:sSubPr>
            <m:ctrlPr>
              <w:rPr>
                <w:rFonts w:ascii="Cambria Math" w:hAnsi="Cambria Math" w:cs="宋体"/>
                <w:i/>
                <w:color w:val="000000"/>
                <w:kern w:val="0"/>
                <w:sz w:val="22"/>
                <w:szCs w:val="22"/>
              </w:rPr>
            </m:ctrlPr>
          </m:sSubPr>
          <m:e>
            <m:r>
              <w:rPr>
                <w:rFonts w:ascii="Cambria Math" w:hAnsi="Cambria Math" w:cs="宋体"/>
                <w:color w:val="000000"/>
                <w:kern w:val="0"/>
                <w:sz w:val="22"/>
                <w:szCs w:val="22"/>
              </w:rPr>
              <m:t>A</m:t>
            </m:r>
          </m:e>
          <m:sub>
            <m:r>
              <w:rPr>
                <w:rFonts w:ascii="Cambria Math" w:hAnsi="Cambria Math" w:cs="宋体"/>
                <w:color w:val="000000"/>
                <w:kern w:val="0"/>
                <w:sz w:val="22"/>
                <w:szCs w:val="22"/>
              </w:rPr>
              <m:t>v</m:t>
            </m:r>
          </m:sub>
        </m:sSub>
      </m:oMath>
      <w:r>
        <w:rPr>
          <w:rFonts w:hint="eastAsia"/>
        </w:rPr>
        <w:t>基本相同，此时</w:t>
      </w:r>
      <w:r>
        <w:t>该系统满足无失真传输的条件。</w:t>
      </w:r>
    </w:p>
    <w:p w14:paraId="4391F0CE" w14:textId="77B2644D" w:rsidR="00163186" w:rsidRDefault="00163186" w:rsidP="00163186">
      <w:pPr>
        <w:ind w:firstLineChars="0" w:firstLine="0"/>
      </w:pPr>
    </w:p>
    <w:p w14:paraId="68525292" w14:textId="20285269" w:rsidR="00163186" w:rsidRDefault="00163186" w:rsidP="00163186">
      <w:pPr>
        <w:ind w:firstLineChars="0" w:firstLine="0"/>
      </w:pPr>
    </w:p>
    <w:p w14:paraId="7C2F08B6" w14:textId="703B8BF7" w:rsidR="00163186" w:rsidRDefault="00163186" w:rsidP="00163186">
      <w:pPr>
        <w:ind w:firstLineChars="0" w:firstLine="0"/>
      </w:pPr>
    </w:p>
    <w:p w14:paraId="103D82F3" w14:textId="526DEBEE" w:rsidR="00163186" w:rsidRDefault="00163186" w:rsidP="00163186">
      <w:pPr>
        <w:ind w:firstLineChars="0" w:firstLine="0"/>
      </w:pPr>
    </w:p>
    <w:p w14:paraId="200BA30E" w14:textId="5F62E706" w:rsidR="00163186" w:rsidRDefault="00163186" w:rsidP="00163186">
      <w:pPr>
        <w:ind w:firstLineChars="0" w:firstLine="0"/>
      </w:pPr>
    </w:p>
    <w:p w14:paraId="5CB2398A" w14:textId="77777777" w:rsidR="00163186" w:rsidRDefault="00163186" w:rsidP="00163186">
      <w:pPr>
        <w:ind w:firstLineChars="0" w:firstLine="0"/>
      </w:pPr>
    </w:p>
    <w:p w14:paraId="3878CC69" w14:textId="1AB9E8E3" w:rsidR="00163186" w:rsidRDefault="00163186" w:rsidP="00163186">
      <w:pPr>
        <w:ind w:firstLineChars="0" w:firstLine="0"/>
      </w:pPr>
    </w:p>
    <w:p w14:paraId="1A7CF2A1" w14:textId="77777777" w:rsidR="00163186" w:rsidRDefault="00163186" w:rsidP="00163186">
      <w:pPr>
        <w:ind w:firstLineChars="0" w:firstLine="0"/>
      </w:pPr>
    </w:p>
    <w:p w14:paraId="034AFF62" w14:textId="77777777" w:rsidR="00163186" w:rsidRDefault="00163186" w:rsidP="00163186">
      <w:pPr>
        <w:ind w:firstLineChars="0" w:firstLine="0"/>
      </w:pPr>
    </w:p>
    <w:p w14:paraId="1254D1B9" w14:textId="77777777" w:rsidR="00163186" w:rsidRDefault="00163186" w:rsidP="00163186">
      <w:pPr>
        <w:ind w:firstLineChars="0" w:firstLine="0"/>
      </w:pPr>
    </w:p>
    <w:p w14:paraId="38558043" w14:textId="77777777" w:rsidR="00163186" w:rsidRDefault="00163186" w:rsidP="00163186">
      <w:pPr>
        <w:ind w:firstLineChars="0" w:firstLine="0"/>
      </w:pPr>
    </w:p>
    <w:p w14:paraId="6DEB2CE0" w14:textId="11BED257" w:rsidR="00BC1E5B" w:rsidRDefault="00BC1E5B" w:rsidP="00163186">
      <w:pPr>
        <w:ind w:firstLineChars="0" w:firstLine="0"/>
      </w:pPr>
      <w:r>
        <w:rPr>
          <w:noProof/>
        </w:rPr>
        <w:lastRenderedPageBreak/>
        <w:drawing>
          <wp:anchor distT="0" distB="0" distL="114300" distR="114300" simplePos="0" relativeHeight="251693056" behindDoc="0" locked="0" layoutInCell="1" allowOverlap="1" wp14:anchorId="3CC8D936" wp14:editId="51937DB7">
            <wp:simplePos x="0" y="0"/>
            <wp:positionH relativeFrom="column">
              <wp:posOffset>676332</wp:posOffset>
            </wp:positionH>
            <wp:positionV relativeFrom="paragraph">
              <wp:posOffset>-562469</wp:posOffset>
            </wp:positionV>
            <wp:extent cx="3757784" cy="5009898"/>
            <wp:effectExtent l="2540" t="0" r="0" b="0"/>
            <wp:wrapNone/>
            <wp:docPr id="85063772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3762153" cy="50157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5EBD622" w14:textId="77777777" w:rsidR="00BC1E5B" w:rsidRDefault="00BC1E5B" w:rsidP="00163186">
      <w:pPr>
        <w:ind w:firstLineChars="0" w:firstLine="0"/>
      </w:pPr>
    </w:p>
    <w:p w14:paraId="23BA46FF" w14:textId="77777777" w:rsidR="00BC1E5B" w:rsidRDefault="00BC1E5B" w:rsidP="00163186">
      <w:pPr>
        <w:ind w:firstLineChars="0" w:firstLine="0"/>
      </w:pPr>
    </w:p>
    <w:p w14:paraId="5CD5AD2F" w14:textId="77777777" w:rsidR="00BC1E5B" w:rsidRDefault="00BC1E5B" w:rsidP="00163186">
      <w:pPr>
        <w:ind w:firstLineChars="0" w:firstLine="0"/>
      </w:pPr>
    </w:p>
    <w:p w14:paraId="1C6F0F4E" w14:textId="77777777" w:rsidR="00BC1E5B" w:rsidRDefault="00BC1E5B" w:rsidP="00163186">
      <w:pPr>
        <w:ind w:firstLineChars="0" w:firstLine="0"/>
      </w:pPr>
    </w:p>
    <w:p w14:paraId="13F9FB7F" w14:textId="77777777" w:rsidR="00BC1E5B" w:rsidRDefault="00BC1E5B" w:rsidP="00163186">
      <w:pPr>
        <w:ind w:firstLineChars="0" w:firstLine="0"/>
      </w:pPr>
    </w:p>
    <w:p w14:paraId="2F2D4D42" w14:textId="77777777" w:rsidR="00BC1E5B" w:rsidRDefault="00BC1E5B" w:rsidP="00163186">
      <w:pPr>
        <w:ind w:firstLineChars="0" w:firstLine="0"/>
      </w:pPr>
    </w:p>
    <w:p w14:paraId="40DECD7F" w14:textId="77777777" w:rsidR="00BC1E5B" w:rsidRDefault="00BC1E5B" w:rsidP="00163186">
      <w:pPr>
        <w:ind w:firstLineChars="0" w:firstLine="0"/>
      </w:pPr>
    </w:p>
    <w:p w14:paraId="0FBD02C6" w14:textId="77777777" w:rsidR="00BC1E5B" w:rsidRDefault="00BC1E5B" w:rsidP="00163186">
      <w:pPr>
        <w:ind w:firstLineChars="0" w:firstLine="0"/>
      </w:pPr>
    </w:p>
    <w:p w14:paraId="26B24582" w14:textId="77777777" w:rsidR="00BC1E5B" w:rsidRDefault="00BC1E5B" w:rsidP="00163186">
      <w:pPr>
        <w:ind w:firstLineChars="0" w:firstLine="0"/>
      </w:pPr>
    </w:p>
    <w:p w14:paraId="39810C70" w14:textId="77777777" w:rsidR="00BC1E5B" w:rsidRDefault="00BC1E5B" w:rsidP="00163186">
      <w:pPr>
        <w:ind w:firstLineChars="0" w:firstLine="0"/>
      </w:pPr>
    </w:p>
    <w:p w14:paraId="3B758ED6" w14:textId="77777777" w:rsidR="00BC1E5B" w:rsidRDefault="00BC1E5B" w:rsidP="00163186">
      <w:pPr>
        <w:ind w:firstLineChars="0" w:firstLine="0"/>
      </w:pPr>
    </w:p>
    <w:p w14:paraId="0F201253" w14:textId="77777777" w:rsidR="00BC1E5B" w:rsidRDefault="00BC1E5B" w:rsidP="00163186">
      <w:pPr>
        <w:ind w:firstLineChars="0" w:firstLine="0"/>
      </w:pPr>
    </w:p>
    <w:p w14:paraId="293E932E" w14:textId="77777777" w:rsidR="00BC1E5B" w:rsidRDefault="00BC1E5B" w:rsidP="00163186">
      <w:pPr>
        <w:ind w:firstLineChars="0" w:firstLine="0"/>
      </w:pPr>
    </w:p>
    <w:p w14:paraId="1F24FB2D" w14:textId="77777777" w:rsidR="00BC1E5B" w:rsidRDefault="00BC1E5B" w:rsidP="00163186">
      <w:pPr>
        <w:ind w:firstLineChars="0" w:firstLine="0"/>
      </w:pPr>
    </w:p>
    <w:p w14:paraId="5C37BADB" w14:textId="77777777" w:rsidR="00BC1E5B" w:rsidRDefault="00BC1E5B" w:rsidP="00163186">
      <w:pPr>
        <w:ind w:firstLineChars="0" w:firstLine="0"/>
      </w:pPr>
    </w:p>
    <w:p w14:paraId="150E3962" w14:textId="77777777" w:rsidR="00BC1E5B" w:rsidRDefault="00BC1E5B" w:rsidP="00163186">
      <w:pPr>
        <w:ind w:firstLineChars="0" w:firstLine="0"/>
      </w:pPr>
    </w:p>
    <w:p w14:paraId="16392ED1" w14:textId="77777777" w:rsidR="00BC1E5B" w:rsidRDefault="00BC1E5B" w:rsidP="00163186">
      <w:pPr>
        <w:ind w:firstLineChars="0" w:firstLine="0"/>
      </w:pPr>
    </w:p>
    <w:p w14:paraId="005C9CF4" w14:textId="77777777" w:rsidR="00BC1E5B" w:rsidRDefault="00BC1E5B" w:rsidP="00163186">
      <w:pPr>
        <w:ind w:firstLineChars="0" w:firstLine="0"/>
        <w:rPr>
          <w:rFonts w:hint="eastAsia"/>
        </w:rPr>
      </w:pPr>
    </w:p>
    <w:p w14:paraId="1343CB7B" w14:textId="77777777" w:rsidR="00163186" w:rsidRDefault="00163186" w:rsidP="00163186">
      <w:pPr>
        <w:ind w:firstLineChars="0" w:firstLine="0"/>
      </w:pPr>
    </w:p>
    <w:p w14:paraId="38083B48" w14:textId="070C0CE8" w:rsidR="00BC1E5B" w:rsidRDefault="00BC1E5B" w:rsidP="00BC1E5B">
      <w:pPr>
        <w:jc w:val="center"/>
      </w:pPr>
      <w:r>
        <w:rPr>
          <w:rFonts w:hint="eastAsia"/>
        </w:rPr>
        <w:t>图</w:t>
      </w:r>
      <w:r>
        <w:t>8</w:t>
      </w:r>
    </w:p>
    <w:p w14:paraId="5F3BA492" w14:textId="77777777" w:rsidR="00163186" w:rsidRPr="00BC1E5B" w:rsidRDefault="00163186" w:rsidP="00163186">
      <w:pPr>
        <w:ind w:firstLineChars="0" w:firstLine="0"/>
        <w:rPr>
          <w:rFonts w:hint="eastAsia"/>
        </w:rPr>
      </w:pPr>
    </w:p>
    <w:p w14:paraId="064F4CA0" w14:textId="01F2A6FB" w:rsidR="00897326" w:rsidRPr="00D74AC4" w:rsidRDefault="00897326" w:rsidP="00897326">
      <w:pPr>
        <w:ind w:firstLineChars="0" w:firstLine="0"/>
        <w:rPr>
          <w:b/>
          <w:sz w:val="28"/>
          <w:szCs w:val="28"/>
        </w:rPr>
      </w:pPr>
      <w:bookmarkStart w:id="19" w:name="_Hlk130861144"/>
      <w:r>
        <w:rPr>
          <w:rFonts w:hint="eastAsia"/>
          <w:b/>
          <w:sz w:val="28"/>
          <w:szCs w:val="28"/>
        </w:rPr>
        <w:t>七</w:t>
      </w:r>
      <w:r w:rsidRPr="00D74AC4">
        <w:rPr>
          <w:rFonts w:hint="eastAsia"/>
          <w:b/>
          <w:sz w:val="28"/>
          <w:szCs w:val="28"/>
        </w:rPr>
        <w:t>、结论与</w:t>
      </w:r>
      <w:r w:rsidRPr="00897326">
        <w:rPr>
          <w:rFonts w:ascii="Times New Roman" w:hAnsi="Times New Roman" w:hint="eastAsia"/>
          <w:b/>
          <w:sz w:val="28"/>
          <w:szCs w:val="28"/>
        </w:rPr>
        <w:t>分析</w:t>
      </w:r>
    </w:p>
    <w:bookmarkEnd w:id="19"/>
    <w:p w14:paraId="2B3B4FE5" w14:textId="046CC21E" w:rsidR="00897326" w:rsidRDefault="00897326" w:rsidP="00897326">
      <w:r>
        <w:rPr>
          <w:rFonts w:hint="eastAsia"/>
        </w:rPr>
        <w:t>本实验，通过</w:t>
      </w:r>
      <w:r>
        <w:t>Multisim</w:t>
      </w:r>
      <w:r>
        <w:rPr>
          <w:rFonts w:hint="eastAsia"/>
        </w:rPr>
        <w:t>仿真软件和实验板的实际测量，研究了</w:t>
      </w:r>
      <w:r w:rsidR="00FA7614" w:rsidRPr="00FA7614">
        <w:rPr>
          <w:rFonts w:hint="eastAsia"/>
        </w:rPr>
        <w:t>信号通过线性系统的特性</w:t>
      </w:r>
      <w:r>
        <w:rPr>
          <w:rFonts w:hint="eastAsia"/>
        </w:rPr>
        <w:t>。</w:t>
      </w:r>
      <w:r w:rsidR="00915C5B">
        <w:rPr>
          <w:rFonts w:hint="eastAsia"/>
        </w:rPr>
        <w:t>在这次实验中，</w:t>
      </w:r>
      <w:r>
        <w:rPr>
          <w:rFonts w:hint="eastAsia"/>
        </w:rPr>
        <w:t>我</w:t>
      </w:r>
      <w:r w:rsidR="00EA4A50">
        <w:rPr>
          <w:rFonts w:hint="eastAsia"/>
        </w:rPr>
        <w:t>对</w:t>
      </w:r>
      <w:r w:rsidR="00EA4A50">
        <w:t>无失真传输的线性系统输入、输出频谱特性</w:t>
      </w:r>
      <w:r>
        <w:rPr>
          <w:rFonts w:hint="eastAsia"/>
        </w:rPr>
        <w:t>有了更熟练的掌握。</w:t>
      </w:r>
      <w:r w:rsidR="00915C5B">
        <w:rPr>
          <w:rFonts w:hint="eastAsia"/>
        </w:rPr>
        <w:t>我</w:t>
      </w:r>
      <w:r w:rsidR="00EA4A50">
        <w:rPr>
          <w:rFonts w:hint="eastAsia"/>
        </w:rPr>
        <w:t>还</w:t>
      </w:r>
      <w:r w:rsidR="00EA4A50">
        <w:t>掌握系统幅频特性的测试及绘制方法</w:t>
      </w:r>
      <w:r w:rsidR="00915C5B">
        <w:rPr>
          <w:rFonts w:hint="eastAsia"/>
        </w:rPr>
        <w:t>。</w:t>
      </w:r>
    </w:p>
    <w:p w14:paraId="7BED24D9" w14:textId="2E98E0E8" w:rsidR="00B44F8B" w:rsidRPr="00915C5B" w:rsidRDefault="00B44F8B" w:rsidP="00B44F8B"/>
    <w:p w14:paraId="29B2004F" w14:textId="77777777" w:rsidR="00B44F8B" w:rsidRPr="00B44F8B" w:rsidRDefault="00B44F8B" w:rsidP="00B44F8B"/>
    <w:p w14:paraId="192F4AFE" w14:textId="77777777" w:rsidR="00087110" w:rsidRPr="00B44F8B" w:rsidRDefault="00087110" w:rsidP="0063274F"/>
    <w:p w14:paraId="16CA1B34" w14:textId="77777777" w:rsidR="0003239C" w:rsidRDefault="0003239C" w:rsidP="0063274F"/>
    <w:p w14:paraId="6C7D5AD7" w14:textId="77777777" w:rsidR="00087110" w:rsidRDefault="00087110" w:rsidP="0063274F"/>
    <w:p w14:paraId="0F075DCB" w14:textId="77777777" w:rsidR="00087110" w:rsidRDefault="00087110" w:rsidP="0063274F"/>
    <w:p w14:paraId="1D549660" w14:textId="77777777" w:rsidR="00087110" w:rsidRDefault="00087110" w:rsidP="0063274F"/>
    <w:p w14:paraId="5FC7168F" w14:textId="77777777" w:rsidR="00087110" w:rsidRDefault="00087110" w:rsidP="0063274F"/>
    <w:p w14:paraId="2D3999EA" w14:textId="29BA070D" w:rsidR="00087110" w:rsidRPr="00951311" w:rsidRDefault="00087110" w:rsidP="0063274F"/>
    <w:sectPr w:rsidR="00087110" w:rsidRPr="00951311">
      <w:headerReference w:type="even" r:id="rId17"/>
      <w:headerReference w:type="default" r:id="rId18"/>
      <w:footerReference w:type="even" r:id="rId19"/>
      <w:footerReference w:type="default" r:id="rId20"/>
      <w:headerReference w:type="first" r:id="rId21"/>
      <w:footerReference w:type="first" r:id="rId2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704B24" w14:textId="77777777" w:rsidR="005F322C" w:rsidRDefault="005F322C" w:rsidP="00937F3A">
      <w:r>
        <w:separator/>
      </w:r>
    </w:p>
  </w:endnote>
  <w:endnote w:type="continuationSeparator" w:id="0">
    <w:p w14:paraId="5EA4EEA0" w14:textId="77777777" w:rsidR="005F322C" w:rsidRDefault="005F322C" w:rsidP="00937F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DDFD1C" w14:textId="77777777" w:rsidR="00B03603" w:rsidRDefault="00B03603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C04EF6" w14:textId="77777777" w:rsidR="00B03603" w:rsidRDefault="00B03603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260FBD" w14:textId="77777777" w:rsidR="00B03603" w:rsidRDefault="00B03603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DEE14FF" w14:textId="77777777" w:rsidR="005F322C" w:rsidRDefault="005F322C" w:rsidP="00937F3A">
      <w:r>
        <w:separator/>
      </w:r>
    </w:p>
  </w:footnote>
  <w:footnote w:type="continuationSeparator" w:id="0">
    <w:p w14:paraId="2C4B7CB7" w14:textId="77777777" w:rsidR="005F322C" w:rsidRDefault="005F322C" w:rsidP="00937F3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2015B8" w14:textId="77777777" w:rsidR="00B03603" w:rsidRDefault="00B03603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313F88" w14:textId="77777777" w:rsidR="00B03603" w:rsidRPr="00F44DD4" w:rsidRDefault="00B03603" w:rsidP="00F44DD4">
    <w:pPr>
      <w:pStyle w:val="a3"/>
      <w:ind w:firstLine="360"/>
      <w:jc w:val="both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AB09E5" w14:textId="77777777" w:rsidR="00B03603" w:rsidRDefault="00B03603">
    <w:pPr>
      <w:pStyle w:val="a3"/>
      <w:ind w:firstLine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D3D05"/>
    <w:rsid w:val="000052D8"/>
    <w:rsid w:val="0003239C"/>
    <w:rsid w:val="0006377F"/>
    <w:rsid w:val="00087110"/>
    <w:rsid w:val="000A1DDC"/>
    <w:rsid w:val="00163186"/>
    <w:rsid w:val="00176CB6"/>
    <w:rsid w:val="00190262"/>
    <w:rsid w:val="001E2681"/>
    <w:rsid w:val="001F0966"/>
    <w:rsid w:val="002178F2"/>
    <w:rsid w:val="0025527E"/>
    <w:rsid w:val="003002A7"/>
    <w:rsid w:val="00313A7C"/>
    <w:rsid w:val="003255DC"/>
    <w:rsid w:val="00332DFD"/>
    <w:rsid w:val="003337B2"/>
    <w:rsid w:val="003457D3"/>
    <w:rsid w:val="003C0D06"/>
    <w:rsid w:val="003D4EA4"/>
    <w:rsid w:val="00492732"/>
    <w:rsid w:val="004D2E0E"/>
    <w:rsid w:val="004D3D5F"/>
    <w:rsid w:val="004E7C53"/>
    <w:rsid w:val="00583EC2"/>
    <w:rsid w:val="005968DC"/>
    <w:rsid w:val="005F322C"/>
    <w:rsid w:val="005F775C"/>
    <w:rsid w:val="0063274F"/>
    <w:rsid w:val="0067330E"/>
    <w:rsid w:val="006E1ECA"/>
    <w:rsid w:val="0070345C"/>
    <w:rsid w:val="00714DF7"/>
    <w:rsid w:val="007253CF"/>
    <w:rsid w:val="00731698"/>
    <w:rsid w:val="00734C04"/>
    <w:rsid w:val="00741B92"/>
    <w:rsid w:val="00792944"/>
    <w:rsid w:val="007F32EB"/>
    <w:rsid w:val="00813896"/>
    <w:rsid w:val="00836C84"/>
    <w:rsid w:val="008448BB"/>
    <w:rsid w:val="00897326"/>
    <w:rsid w:val="008D3D05"/>
    <w:rsid w:val="00915C5B"/>
    <w:rsid w:val="00937F3A"/>
    <w:rsid w:val="009403B9"/>
    <w:rsid w:val="00951311"/>
    <w:rsid w:val="00965311"/>
    <w:rsid w:val="0098074D"/>
    <w:rsid w:val="00980C76"/>
    <w:rsid w:val="009A3FA2"/>
    <w:rsid w:val="009A68EC"/>
    <w:rsid w:val="009B557F"/>
    <w:rsid w:val="00A124D5"/>
    <w:rsid w:val="00AA7241"/>
    <w:rsid w:val="00AD66E0"/>
    <w:rsid w:val="00B03603"/>
    <w:rsid w:val="00B44F8B"/>
    <w:rsid w:val="00B84E01"/>
    <w:rsid w:val="00BC1E5B"/>
    <w:rsid w:val="00C533E3"/>
    <w:rsid w:val="00C638AF"/>
    <w:rsid w:val="00CE46A0"/>
    <w:rsid w:val="00D04B92"/>
    <w:rsid w:val="00D329AD"/>
    <w:rsid w:val="00D33B74"/>
    <w:rsid w:val="00D37466"/>
    <w:rsid w:val="00D6139E"/>
    <w:rsid w:val="00E00817"/>
    <w:rsid w:val="00E81C53"/>
    <w:rsid w:val="00EA4A50"/>
    <w:rsid w:val="00EB545B"/>
    <w:rsid w:val="00F361D2"/>
    <w:rsid w:val="00F44DD4"/>
    <w:rsid w:val="00F56FAD"/>
    <w:rsid w:val="00F7205D"/>
    <w:rsid w:val="00F82619"/>
    <w:rsid w:val="00FA76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CE1DCA2"/>
  <w15:chartTrackingRefBased/>
  <w15:docId w15:val="{6F4AD4B1-26A9-4F6A-961C-FE3A362A6A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C1E5B"/>
    <w:pPr>
      <w:widowControl w:val="0"/>
      <w:ind w:firstLineChars="200" w:firstLine="480"/>
      <w:jc w:val="both"/>
    </w:pPr>
    <w:rPr>
      <w:rFonts w:ascii="宋体" w:eastAsia="宋体" w:hAnsi="宋体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0081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0081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0081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00817"/>
    <w:rPr>
      <w:sz w:val="18"/>
      <w:szCs w:val="18"/>
    </w:rPr>
  </w:style>
  <w:style w:type="table" w:styleId="a7">
    <w:name w:val="Table Grid"/>
    <w:basedOn w:val="a1"/>
    <w:uiPriority w:val="39"/>
    <w:rsid w:val="00714DF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Placeholder Text"/>
    <w:basedOn w:val="a0"/>
    <w:uiPriority w:val="99"/>
    <w:semiHidden/>
    <w:rsid w:val="00714DF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1827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47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417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961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581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81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215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42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322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521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72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631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150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80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113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402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293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304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007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300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872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header" Target="header3.xml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9.jpeg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CF689E1-214D-447B-9012-124703E650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11</TotalTime>
  <Pages>6</Pages>
  <Words>502</Words>
  <Characters>2868</Characters>
  <Application>Microsoft Office Word</Application>
  <DocSecurity>0</DocSecurity>
  <Lines>23</Lines>
  <Paragraphs>6</Paragraphs>
  <ScaleCrop>false</ScaleCrop>
  <Company/>
  <LinksUpToDate>false</LinksUpToDate>
  <CharactersWithSpaces>33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ong Ye</dc:creator>
  <cp:keywords/>
  <dc:description/>
  <cp:lastModifiedBy>Gong Ye</cp:lastModifiedBy>
  <cp:revision>43</cp:revision>
  <dcterms:created xsi:type="dcterms:W3CDTF">2023-03-18T09:36:00Z</dcterms:created>
  <dcterms:modified xsi:type="dcterms:W3CDTF">2023-05-11T04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